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440A2" w:rsidRDefault="00DA73A4">
      <w:bookmarkStart w:id="0" w:name="_GoBack"/>
      <w:bookmarkEnd w:id="0"/>
      <w:r>
        <w:rPr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1268C3F1" wp14:editId="5831A088">
                <wp:simplePos x="0" y="0"/>
                <wp:positionH relativeFrom="column">
                  <wp:posOffset>3506470</wp:posOffset>
                </wp:positionH>
                <wp:positionV relativeFrom="paragraph">
                  <wp:posOffset>-690245</wp:posOffset>
                </wp:positionV>
                <wp:extent cx="2768600" cy="3423920"/>
                <wp:effectExtent l="0" t="0" r="12700" b="24130"/>
                <wp:wrapTight wrapText="bothSides">
                  <wp:wrapPolygon edited="0">
                    <wp:start x="0" y="0"/>
                    <wp:lineTo x="0" y="21632"/>
                    <wp:lineTo x="21550" y="21632"/>
                    <wp:lineTo x="21550" y="0"/>
                    <wp:lineTo x="0" y="0"/>
                  </wp:wrapPolygon>
                </wp:wrapTight>
                <wp:docPr id="5" name="Text Box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68600" cy="342392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chemeClr val="tx1">
                              <a:lumMod val="100000"/>
                              <a:lumOff val="0"/>
                            </a:schemeClr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:rsidR="000440A2" w:rsidRPr="000440A2" w:rsidRDefault="000440A2">
                            <w:pPr>
                              <w:rPr>
                                <w:b/>
                              </w:rPr>
                            </w:pPr>
                            <w:r w:rsidRPr="000440A2">
                              <w:rPr>
                                <w:b/>
                              </w:rPr>
                              <w:t xml:space="preserve">Rule for multiplying a fraction and a whole number         </w:t>
                            </w:r>
                          </w:p>
                          <w:p w:rsidR="000440A2" w:rsidRDefault="000440A2"/>
                          <w:p w:rsidR="000440A2" w:rsidRPr="000440A2" w:rsidRDefault="00A956D7" w:rsidP="00A956D7">
                            <w:pPr>
                              <w:jc w:val="center"/>
                              <w:rPr>
                                <w:bCs/>
                              </w:rPr>
                            </w:pPr>
                            <w:r w:rsidRPr="009465C4">
                              <w:rPr>
                                <w:position w:val="-24"/>
                              </w:rPr>
                              <w:object w:dxaOrig="540" w:dyaOrig="620">
                                <v:shapetype id="_x0000_t75" coordsize="21600,21600" o:spt="75" o:preferrelative="t" path="m@4@5l@4@11@9@11@9@5xe" filled="f" stroked="f">
                                  <v:stroke joinstyle="miter"/>
                                  <v:formulas>
                                    <v:f eqn="if lineDrawn pixelLineWidth 0"/>
                                    <v:f eqn="sum @0 1 0"/>
                                    <v:f eqn="sum 0 0 @1"/>
                                    <v:f eqn="prod @2 1 2"/>
                                    <v:f eqn="prod @3 21600 pixelWidth"/>
                                    <v:f eqn="prod @3 21600 pixelHeight"/>
                                    <v:f eqn="sum @0 0 1"/>
                                    <v:f eqn="prod @6 1 2"/>
                                    <v:f eqn="prod @7 21600 pixelWidth"/>
                                    <v:f eqn="sum @8 21600 0"/>
                                    <v:f eqn="prod @7 21600 pixelHeight"/>
                                    <v:f eqn="sum @10 21600 0"/>
                                  </v:formulas>
                                  <v:path o:extrusionok="f" gradientshapeok="t" o:connecttype="rect"/>
                                  <o:lock v:ext="edit" aspectratio="t"/>
                                </v:shapetype>
                                <v:shape id="_x0000_i1025" type="#_x0000_t75" style="width:27.15pt;height:31.25pt" o:ole="">
                                  <v:imagedata r:id="rId5" o:title=""/>
                                </v:shape>
                                <o:OLEObject Type="Embed" ProgID="Equation.DSMT4" ShapeID="_x0000_i1025" DrawAspect="Content" ObjectID="_1536736995" r:id="rId6"/>
                              </w:object>
                            </w:r>
                          </w:p>
                          <w:p w:rsidR="000440A2" w:rsidRPr="000440A2" w:rsidRDefault="000440A2" w:rsidP="000440A2">
                            <w:r w:rsidRPr="000440A2">
                              <w:rPr>
                                <w:bCs/>
                              </w:rPr>
                              <w:t>Put the whole number over an imaginary number 1</w:t>
                            </w:r>
                          </w:p>
                          <w:p w:rsidR="000440A2" w:rsidRPr="000440A2" w:rsidRDefault="000440A2" w:rsidP="000440A2">
                            <w:pPr>
                              <w:rPr>
                                <w:bCs/>
                              </w:rPr>
                            </w:pPr>
                          </w:p>
                          <w:p w:rsidR="000440A2" w:rsidRPr="000440A2" w:rsidRDefault="000440A2" w:rsidP="000440A2">
                            <w:r w:rsidRPr="000440A2">
                              <w:rPr>
                                <w:bCs/>
                              </w:rPr>
                              <w:t>Multiply the numerators</w:t>
                            </w:r>
                          </w:p>
                          <w:p w:rsidR="000440A2" w:rsidRPr="000440A2" w:rsidRDefault="000440A2" w:rsidP="000440A2">
                            <w:pPr>
                              <w:rPr>
                                <w:bCs/>
                              </w:rPr>
                            </w:pPr>
                          </w:p>
                          <w:p w:rsidR="000440A2" w:rsidRPr="000440A2" w:rsidRDefault="000440A2" w:rsidP="000440A2">
                            <w:r w:rsidRPr="000440A2">
                              <w:rPr>
                                <w:bCs/>
                              </w:rPr>
                              <w:t>Multiply the denominators</w:t>
                            </w:r>
                          </w:p>
                          <w:p w:rsidR="000440A2" w:rsidRPr="000440A2" w:rsidRDefault="000440A2" w:rsidP="000440A2">
                            <w:pPr>
                              <w:rPr>
                                <w:bCs/>
                              </w:rPr>
                            </w:pPr>
                          </w:p>
                          <w:p w:rsidR="000440A2" w:rsidRPr="000440A2" w:rsidRDefault="000440A2" w:rsidP="000440A2">
                            <w:pPr>
                              <w:rPr>
                                <w:bCs/>
                              </w:rPr>
                            </w:pPr>
                            <w:r w:rsidRPr="000440A2">
                              <w:rPr>
                                <w:bCs/>
                              </w:rPr>
                              <w:t>Put your answer in lowest terms</w:t>
                            </w:r>
                          </w:p>
                          <w:p w:rsidR="000440A2" w:rsidRDefault="000440A2">
                            <w:pPr>
                              <w:rPr>
                                <w:b/>
                                <w:bCs/>
                              </w:rPr>
                            </w:pPr>
                          </w:p>
                          <w:p w:rsidR="000440A2" w:rsidRDefault="00A956D7">
                            <w:r w:rsidRPr="009465C4">
                              <w:rPr>
                                <w:position w:val="-24"/>
                              </w:rPr>
                              <w:object w:dxaOrig="540" w:dyaOrig="620">
                                <v:shape id="_x0000_i1026" type="#_x0000_t75" style="width:27.15pt;height:31.25pt" o:ole="">
                                  <v:imagedata r:id="rId7" o:title=""/>
                                </v:shape>
                                <o:OLEObject Type="Embed" ProgID="Equation.DSMT4" ShapeID="_x0000_i1026" DrawAspect="Content" ObjectID="_1536736996" r:id="rId8"/>
                              </w:object>
                            </w:r>
                            <w:r w:rsidR="000440A2">
                              <w:rPr>
                                <w:b/>
                                <w:bCs/>
                              </w:rPr>
                              <w:t>=</w:t>
                            </w:r>
                          </w:p>
                        </w:txbxContent>
                      </wps:txbx>
                      <wps:bodyPr rot="0" vert="horz" wrap="square" lIns="91440" tIns="91440" rIns="91440" bIns="9144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3" o:spid="_x0000_s1026" type="#_x0000_t202" style="position:absolute;margin-left:276.1pt;margin-top:-54.35pt;width:218pt;height:269.6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" filled="f" strokecolor="black [3213]">
                <v:textbox inset=",7.2pt,,7.2pt">
                  <w:txbxContent>
                    <w:p w:rsidR="000440A2" w:rsidRPr="000440A2" w:rsidRDefault="000440A2">
                      <w:pPr>
                        <w:rPr>
                          <w:b/>
                        </w:rPr>
                      </w:pPr>
                      <w:r w:rsidRPr="000440A2">
                        <w:rPr>
                          <w:b/>
                        </w:rPr>
                        <w:t xml:space="preserve">Rule for multiplying a fraction and a whole number         </w:t>
                      </w:r>
                    </w:p>
                    <w:p w:rsidR="000440A2" w:rsidRDefault="000440A2"/>
                    <w:p w:rsidR="000440A2" w:rsidRPr="000440A2" w:rsidRDefault="00A956D7" w:rsidP="00A956D7">
                      <w:pPr>
                        <w:jc w:val="center"/>
                        <w:rPr>
                          <w:bCs/>
                        </w:rPr>
                      </w:pPr>
                      <w:r w:rsidRPr="009465C4">
                        <w:rPr>
                          <w:position w:val="-24"/>
                        </w:rPr>
                        <w:object w:dxaOrig="540" w:dyaOrig="620">
                          <v:shape id="_x0000_i1025" type="#_x0000_t75" style="width:27.15pt;height:31.25pt" o:ole="">
                            <v:imagedata r:id="rId5" o:title=""/>
                          </v:shape>
                          <o:OLEObject Type="Embed" ProgID="Equation.DSMT4" ShapeID="_x0000_i1025" DrawAspect="Content" ObjectID="_1536736995" r:id="rId9"/>
                        </w:object>
                      </w:r>
                    </w:p>
                    <w:p w:rsidR="000440A2" w:rsidRPr="000440A2" w:rsidRDefault="000440A2" w:rsidP="000440A2">
                      <w:r w:rsidRPr="000440A2">
                        <w:rPr>
                          <w:bCs/>
                        </w:rPr>
                        <w:t>Put the whole number over an imaginary number 1</w:t>
                      </w:r>
                    </w:p>
                    <w:p w:rsidR="000440A2" w:rsidRPr="000440A2" w:rsidRDefault="000440A2" w:rsidP="000440A2">
                      <w:pPr>
                        <w:rPr>
                          <w:bCs/>
                        </w:rPr>
                      </w:pPr>
                    </w:p>
                    <w:p w:rsidR="000440A2" w:rsidRPr="000440A2" w:rsidRDefault="000440A2" w:rsidP="000440A2">
                      <w:r w:rsidRPr="000440A2">
                        <w:rPr>
                          <w:bCs/>
                        </w:rPr>
                        <w:t>Multiply the numerators</w:t>
                      </w:r>
                    </w:p>
                    <w:p w:rsidR="000440A2" w:rsidRPr="000440A2" w:rsidRDefault="000440A2" w:rsidP="000440A2">
                      <w:pPr>
                        <w:rPr>
                          <w:bCs/>
                        </w:rPr>
                      </w:pPr>
                    </w:p>
                    <w:p w:rsidR="000440A2" w:rsidRPr="000440A2" w:rsidRDefault="000440A2" w:rsidP="000440A2">
                      <w:r w:rsidRPr="000440A2">
                        <w:rPr>
                          <w:bCs/>
                        </w:rPr>
                        <w:t>Multiply the denominators</w:t>
                      </w:r>
                    </w:p>
                    <w:p w:rsidR="000440A2" w:rsidRPr="000440A2" w:rsidRDefault="000440A2" w:rsidP="000440A2">
                      <w:pPr>
                        <w:rPr>
                          <w:bCs/>
                        </w:rPr>
                      </w:pPr>
                    </w:p>
                    <w:p w:rsidR="000440A2" w:rsidRPr="000440A2" w:rsidRDefault="000440A2" w:rsidP="000440A2">
                      <w:pPr>
                        <w:rPr>
                          <w:bCs/>
                        </w:rPr>
                      </w:pPr>
                      <w:r w:rsidRPr="000440A2">
                        <w:rPr>
                          <w:bCs/>
                        </w:rPr>
                        <w:t>Put your answer in lowest terms</w:t>
                      </w:r>
                    </w:p>
                    <w:p w:rsidR="000440A2" w:rsidRDefault="000440A2">
                      <w:pPr>
                        <w:rPr>
                          <w:b/>
                          <w:bCs/>
                        </w:rPr>
                      </w:pPr>
                    </w:p>
                    <w:p w:rsidR="000440A2" w:rsidRDefault="00A956D7">
                      <w:r w:rsidRPr="009465C4">
                        <w:rPr>
                          <w:position w:val="-24"/>
                        </w:rPr>
                        <w:object w:dxaOrig="540" w:dyaOrig="620">
                          <v:shape id="_x0000_i1026" type="#_x0000_t75" style="width:27.15pt;height:31.25pt" o:ole="">
                            <v:imagedata r:id="rId7" o:title=""/>
                          </v:shape>
                          <o:OLEObject Type="Embed" ProgID="Equation.DSMT4" ShapeID="_x0000_i1026" DrawAspect="Content" ObjectID="_1536736996" r:id="rId10"/>
                        </w:object>
                      </w:r>
                      <w:r w:rsidR="000440A2">
                        <w:rPr>
                          <w:b/>
                          <w:bCs/>
                        </w:rPr>
                        <w:t>=</w:t>
                      </w:r>
                    </w:p>
                  </w:txbxContent>
                </v:textbox>
                <w10:wrap type="tight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09D42AF8" wp14:editId="2B811754">
                <wp:simplePos x="0" y="0"/>
                <wp:positionH relativeFrom="column">
                  <wp:posOffset>3506470</wp:posOffset>
                </wp:positionH>
                <wp:positionV relativeFrom="paragraph">
                  <wp:posOffset>2785745</wp:posOffset>
                </wp:positionV>
                <wp:extent cx="2768600" cy="1941195"/>
                <wp:effectExtent l="0" t="0" r="12700" b="20955"/>
                <wp:wrapTight wrapText="bothSides">
                  <wp:wrapPolygon edited="0">
                    <wp:start x="0" y="0"/>
                    <wp:lineTo x="0" y="21621"/>
                    <wp:lineTo x="21550" y="21621"/>
                    <wp:lineTo x="21550" y="0"/>
                    <wp:lineTo x="0" y="0"/>
                  </wp:wrapPolygon>
                </wp:wrapTight>
                <wp:docPr id="10" name="Text Box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68600" cy="1941195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chemeClr val="tx1">
                              <a:lumMod val="100000"/>
                              <a:lumOff val="0"/>
                            </a:schemeClr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:rsidR="000440A2" w:rsidRPr="000440A2" w:rsidRDefault="000440A2" w:rsidP="000440A2">
                            <w:r w:rsidRPr="000440A2">
                              <w:rPr>
                                <w:bCs/>
                              </w:rPr>
                              <w:t>Multiplying a fraction and a whole number in either order gives the same result</w:t>
                            </w:r>
                          </w:p>
                          <w:p w:rsidR="000440A2" w:rsidRPr="000440A2" w:rsidRDefault="000440A2" w:rsidP="000440A2">
                            <w:pPr>
                              <w:rPr>
                                <w:bCs/>
                              </w:rPr>
                            </w:pPr>
                          </w:p>
                          <w:p w:rsidR="000440A2" w:rsidRPr="000440A2" w:rsidRDefault="00A956D7" w:rsidP="000440A2">
                            <w:r w:rsidRPr="009465C4">
                              <w:rPr>
                                <w:position w:val="-24"/>
                              </w:rPr>
                              <w:object w:dxaOrig="540" w:dyaOrig="620">
                                <v:shape id="_x0000_i1027" type="#_x0000_t75" style="width:27.15pt;height:31.25pt" o:ole="">
                                  <v:imagedata r:id="rId11" o:title=""/>
                                </v:shape>
                                <o:OLEObject Type="Embed" ProgID="Equation.DSMT4" ShapeID="_x0000_i1027" DrawAspect="Content" ObjectID="_1536736997" r:id="rId12"/>
                              </w:object>
                            </w:r>
                            <w:r w:rsidR="000440A2" w:rsidRPr="000440A2">
                              <w:rPr>
                                <w:bCs/>
                              </w:rPr>
                              <w:t xml:space="preserve">  =</w:t>
                            </w:r>
                          </w:p>
                          <w:p w:rsidR="000440A2" w:rsidRPr="000440A2" w:rsidRDefault="000440A2" w:rsidP="000440A2">
                            <w:pPr>
                              <w:rPr>
                                <w:bCs/>
                              </w:rPr>
                            </w:pPr>
                          </w:p>
                          <w:p w:rsidR="000440A2" w:rsidRPr="000440A2" w:rsidRDefault="00A956D7" w:rsidP="000440A2">
                            <w:r w:rsidRPr="009465C4">
                              <w:rPr>
                                <w:position w:val="-24"/>
                              </w:rPr>
                              <w:object w:dxaOrig="540" w:dyaOrig="620">
                                <v:shape id="_x0000_i1028" type="#_x0000_t75" style="width:27.15pt;height:31.25pt" o:ole="">
                                  <v:imagedata r:id="rId13" o:title=""/>
                                </v:shape>
                                <o:OLEObject Type="Embed" ProgID="Equation.DSMT4" ShapeID="_x0000_i1028" DrawAspect="Content" ObjectID="_1536736998" r:id="rId14"/>
                              </w:object>
                            </w:r>
                            <w:r w:rsidR="000440A2" w:rsidRPr="000440A2">
                              <w:rPr>
                                <w:bCs/>
                              </w:rPr>
                              <w:t>=</w:t>
                            </w:r>
                          </w:p>
                          <w:p w:rsidR="000440A2" w:rsidRDefault="000440A2"/>
                        </w:txbxContent>
                      </wps:txbx>
                      <wps:bodyPr rot="0" vert="horz" wrap="square" lIns="91440" tIns="91440" rIns="91440" bIns="9144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5" o:spid="_x0000_s1027" type="#_x0000_t202" style="position:absolute;margin-left:276.1pt;margin-top:219.35pt;width:218pt;height:152.8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" filled="f" strokecolor="black [3213]">
                <v:textbox inset=",7.2pt,,7.2pt">
                  <w:txbxContent>
                    <w:p w:rsidR="000440A2" w:rsidRPr="000440A2" w:rsidRDefault="000440A2" w:rsidP="000440A2">
                      <w:r w:rsidRPr="000440A2">
                        <w:rPr>
                          <w:bCs/>
                        </w:rPr>
                        <w:t>Multiplying a fraction and a whole number in either order gives the same result</w:t>
                      </w:r>
                    </w:p>
                    <w:p w:rsidR="000440A2" w:rsidRPr="000440A2" w:rsidRDefault="000440A2" w:rsidP="000440A2">
                      <w:pPr>
                        <w:rPr>
                          <w:bCs/>
                        </w:rPr>
                      </w:pPr>
                    </w:p>
                    <w:p w:rsidR="000440A2" w:rsidRPr="000440A2" w:rsidRDefault="00A956D7" w:rsidP="000440A2">
                      <w:r w:rsidRPr="009465C4">
                        <w:rPr>
                          <w:position w:val="-24"/>
                        </w:rPr>
                        <w:object w:dxaOrig="540" w:dyaOrig="620">
                          <v:shape id="_x0000_i1027" type="#_x0000_t75" style="width:27.15pt;height:31.25pt" o:ole="">
                            <v:imagedata r:id="rId11" o:title=""/>
                          </v:shape>
                          <o:OLEObject Type="Embed" ProgID="Equation.DSMT4" ShapeID="_x0000_i1027" DrawAspect="Content" ObjectID="_1536736997" r:id="rId15"/>
                        </w:object>
                      </w:r>
                      <w:r w:rsidR="000440A2" w:rsidRPr="000440A2">
                        <w:rPr>
                          <w:bCs/>
                        </w:rPr>
                        <w:t xml:space="preserve">  =</w:t>
                      </w:r>
                    </w:p>
                    <w:p w:rsidR="000440A2" w:rsidRPr="000440A2" w:rsidRDefault="000440A2" w:rsidP="000440A2">
                      <w:pPr>
                        <w:rPr>
                          <w:bCs/>
                        </w:rPr>
                      </w:pPr>
                    </w:p>
                    <w:p w:rsidR="000440A2" w:rsidRPr="000440A2" w:rsidRDefault="00A956D7" w:rsidP="000440A2">
                      <w:r w:rsidRPr="009465C4">
                        <w:rPr>
                          <w:position w:val="-24"/>
                        </w:rPr>
                        <w:object w:dxaOrig="540" w:dyaOrig="620">
                          <v:shape id="_x0000_i1028" type="#_x0000_t75" style="width:27.15pt;height:31.25pt" o:ole="">
                            <v:imagedata r:id="rId13" o:title=""/>
                          </v:shape>
                          <o:OLEObject Type="Embed" ProgID="Equation.DSMT4" ShapeID="_x0000_i1028" DrawAspect="Content" ObjectID="_1536736998" r:id="rId16"/>
                        </w:object>
                      </w:r>
                      <w:r w:rsidR="000440A2" w:rsidRPr="000440A2">
                        <w:rPr>
                          <w:bCs/>
                        </w:rPr>
                        <w:t>=</w:t>
                      </w:r>
                    </w:p>
                    <w:p w:rsidR="000440A2" w:rsidRDefault="000440A2"/>
                  </w:txbxContent>
                </v:textbox>
                <w10:wrap type="tight"/>
              </v:shape>
            </w:pict>
          </mc:Fallback>
        </mc:AlternateContent>
      </w:r>
      <w:r w:rsidR="00AA291F">
        <w:rPr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6C7C86C0" wp14:editId="004A66C5">
                <wp:simplePos x="0" y="0"/>
                <wp:positionH relativeFrom="column">
                  <wp:posOffset>2971800</wp:posOffset>
                </wp:positionH>
                <wp:positionV relativeFrom="paragraph">
                  <wp:posOffset>4727575</wp:posOffset>
                </wp:positionV>
                <wp:extent cx="3347720" cy="3881120"/>
                <wp:effectExtent l="0" t="0" r="0" b="0"/>
                <wp:wrapTight wrapText="bothSides">
                  <wp:wrapPolygon edited="0">
                    <wp:start x="0" y="0"/>
                    <wp:lineTo x="21600" y="0"/>
                    <wp:lineTo x="21600" y="21600"/>
                    <wp:lineTo x="0" y="21600"/>
                    <wp:lineTo x="0" y="0"/>
                  </wp:wrapPolygon>
                </wp:wrapTight>
                <wp:docPr id="9" name="Text Box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347720" cy="38811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>
                                  <a:lumMod val="100000"/>
                                  <a:lumOff val="0"/>
                                </a:schemeClr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tbl>
                            <w:tblPr>
                              <w:tblStyle w:val="TableGrid"/>
                              <w:tblW w:w="0" w:type="auto"/>
                              <w:tblLook w:val="00A0" w:firstRow="1" w:lastRow="0" w:firstColumn="1" w:lastColumn="0" w:noHBand="0" w:noVBand="0"/>
                            </w:tblPr>
                            <w:tblGrid>
                              <w:gridCol w:w="1416"/>
                              <w:gridCol w:w="1160"/>
                              <w:gridCol w:w="1416"/>
                              <w:gridCol w:w="1161"/>
                            </w:tblGrid>
                            <w:tr w:rsidR="000440A2">
                              <w:trPr>
                                <w:trHeight w:val="1268"/>
                              </w:trPr>
                              <w:tc>
                                <w:tcPr>
                                  <w:tcW w:w="1160" w:type="dxa"/>
                                </w:tcPr>
                                <w:p w:rsidR="000440A2" w:rsidRPr="000440A2" w:rsidRDefault="000440A2" w:rsidP="000440A2">
                                  <w:pPr>
                                    <w:rPr>
                                      <w:sz w:val="20"/>
                                    </w:rPr>
                                  </w:pPr>
                                  <w:r w:rsidRPr="000440A2">
                                    <w:rPr>
                                      <w:sz w:val="20"/>
                                    </w:rPr>
                                    <w:t>Multiplication of Mixed Numbers</w:t>
                                  </w:r>
                                </w:p>
                                <w:p w:rsidR="000440A2" w:rsidRPr="000440A2" w:rsidRDefault="000440A2">
                                  <w:pPr>
                                    <w:rPr>
                                      <w:sz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1160" w:type="dxa"/>
                                </w:tcPr>
                                <w:p w:rsidR="000440A2" w:rsidRPr="000440A2" w:rsidRDefault="000440A2">
                                  <w:pPr>
                                    <w:rPr>
                                      <w:sz w:val="20"/>
                                    </w:rPr>
                                  </w:pPr>
                                  <w:r w:rsidRPr="000440A2">
                                    <w:rPr>
                                      <w:sz w:val="20"/>
                                    </w:rPr>
                                    <w:t>Question Expressed as an Improper Fraction</w:t>
                                  </w:r>
                                </w:p>
                              </w:tc>
                              <w:tc>
                                <w:tcPr>
                                  <w:tcW w:w="1160" w:type="dxa"/>
                                </w:tcPr>
                                <w:p w:rsidR="000440A2" w:rsidRPr="000440A2" w:rsidRDefault="000440A2" w:rsidP="000440A2">
                                  <w:pPr>
                                    <w:rPr>
                                      <w:sz w:val="20"/>
                                    </w:rPr>
                                  </w:pPr>
                                  <w:r w:rsidRPr="000440A2">
                                    <w:rPr>
                                      <w:sz w:val="20"/>
                                    </w:rPr>
                                    <w:t>Multiplication of Improper Fractions</w:t>
                                  </w:r>
                                </w:p>
                                <w:p w:rsidR="000440A2" w:rsidRPr="000440A2" w:rsidRDefault="000440A2">
                                  <w:pPr>
                                    <w:rPr>
                                      <w:sz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1161" w:type="dxa"/>
                                </w:tcPr>
                                <w:p w:rsidR="000440A2" w:rsidRPr="000440A2" w:rsidRDefault="000440A2" w:rsidP="000440A2">
                                  <w:pPr>
                                    <w:rPr>
                                      <w:sz w:val="20"/>
                                    </w:rPr>
                                  </w:pPr>
                                  <w:r w:rsidRPr="000440A2">
                                    <w:rPr>
                                      <w:sz w:val="20"/>
                                    </w:rPr>
                                    <w:t>Product Expressed in lowest terms</w:t>
                                  </w:r>
                                </w:p>
                                <w:p w:rsidR="000440A2" w:rsidRPr="000440A2" w:rsidRDefault="000440A2">
                                  <w:pPr>
                                    <w:rPr>
                                      <w:sz w:val="20"/>
                                    </w:rPr>
                                  </w:pPr>
                                </w:p>
                              </w:tc>
                            </w:tr>
                            <w:tr w:rsidR="000440A2">
                              <w:trPr>
                                <w:trHeight w:val="1121"/>
                              </w:trPr>
                              <w:tc>
                                <w:tcPr>
                                  <w:tcW w:w="1160" w:type="dxa"/>
                                </w:tcPr>
                                <w:p w:rsidR="000440A2" w:rsidRDefault="000440A2" w:rsidP="000440A2"/>
                                <w:p w:rsidR="000440A2" w:rsidRPr="000440A2" w:rsidRDefault="00A956D7" w:rsidP="000440A2">
                                  <w:r w:rsidRPr="009465C4">
                                    <w:rPr>
                                      <w:position w:val="-24"/>
                                    </w:rPr>
                                    <w:object w:dxaOrig="780" w:dyaOrig="620">
                                      <v:shape id="_x0000_i1029" type="#_x0000_t75" style="width:38.7pt;height:31.25pt" o:ole="">
                                        <v:imagedata r:id="rId17" o:title=""/>
                                      </v:shape>
                                      <o:OLEObject Type="Embed" ProgID="Equation.DSMT4" ShapeID="_x0000_i1029" DrawAspect="Content" ObjectID="_1536736999" r:id="rId18"/>
                                    </w:object>
                                  </w:r>
                                </w:p>
                                <w:p w:rsidR="000440A2" w:rsidRDefault="000440A2"/>
                              </w:tc>
                              <w:tc>
                                <w:tcPr>
                                  <w:tcW w:w="1160" w:type="dxa"/>
                                </w:tcPr>
                                <w:p w:rsidR="000440A2" w:rsidRDefault="000440A2"/>
                              </w:tc>
                              <w:tc>
                                <w:tcPr>
                                  <w:tcW w:w="1160" w:type="dxa"/>
                                </w:tcPr>
                                <w:p w:rsidR="000440A2" w:rsidRDefault="000440A2"/>
                              </w:tc>
                              <w:tc>
                                <w:tcPr>
                                  <w:tcW w:w="1161" w:type="dxa"/>
                                </w:tcPr>
                                <w:p w:rsidR="000440A2" w:rsidRDefault="000440A2"/>
                              </w:tc>
                            </w:tr>
                            <w:tr w:rsidR="000440A2">
                              <w:trPr>
                                <w:trHeight w:val="1121"/>
                              </w:trPr>
                              <w:tc>
                                <w:tcPr>
                                  <w:tcW w:w="1160" w:type="dxa"/>
                                </w:tcPr>
                                <w:p w:rsidR="000440A2" w:rsidRDefault="000440A2" w:rsidP="000440A2"/>
                                <w:p w:rsidR="000440A2" w:rsidRDefault="00A956D7" w:rsidP="00A956D7">
                                  <w:r w:rsidRPr="009465C4">
                                    <w:rPr>
                                      <w:position w:val="-24"/>
                                    </w:rPr>
                                    <w:object w:dxaOrig="859" w:dyaOrig="620">
                                      <v:shape id="_x0000_i1030" type="#_x0000_t75" style="width:42.8pt;height:31.25pt" o:ole="">
                                        <v:imagedata r:id="rId19" o:title=""/>
                                      </v:shape>
                                      <o:OLEObject Type="Embed" ProgID="Equation.DSMT4" ShapeID="_x0000_i1030" DrawAspect="Content" ObjectID="_1536737000" r:id="rId20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1160" w:type="dxa"/>
                                </w:tcPr>
                                <w:p w:rsidR="000440A2" w:rsidRDefault="000440A2"/>
                              </w:tc>
                              <w:tc>
                                <w:tcPr>
                                  <w:tcW w:w="1160" w:type="dxa"/>
                                </w:tcPr>
                                <w:p w:rsidR="000440A2" w:rsidRDefault="000440A2"/>
                              </w:tc>
                              <w:tc>
                                <w:tcPr>
                                  <w:tcW w:w="1161" w:type="dxa"/>
                                </w:tcPr>
                                <w:p w:rsidR="000440A2" w:rsidRDefault="000440A2"/>
                              </w:tc>
                            </w:tr>
                            <w:tr w:rsidR="000440A2">
                              <w:trPr>
                                <w:trHeight w:val="1121"/>
                              </w:trPr>
                              <w:tc>
                                <w:tcPr>
                                  <w:tcW w:w="1160" w:type="dxa"/>
                                </w:tcPr>
                                <w:p w:rsidR="000440A2" w:rsidRDefault="000440A2" w:rsidP="000440A2"/>
                                <w:p w:rsidR="000440A2" w:rsidRDefault="00A956D7" w:rsidP="00A956D7">
                                  <w:r w:rsidRPr="009465C4">
                                    <w:rPr>
                                      <w:position w:val="-24"/>
                                    </w:rPr>
                                    <w:object w:dxaOrig="780" w:dyaOrig="620">
                                      <v:shape id="_x0000_i1031" type="#_x0000_t75" style="width:38.7pt;height:31.25pt" o:ole="">
                                        <v:imagedata r:id="rId21" o:title=""/>
                                      </v:shape>
                                      <o:OLEObject Type="Embed" ProgID="Equation.DSMT4" ShapeID="_x0000_i1031" DrawAspect="Content" ObjectID="_1536737001" r:id="rId22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1160" w:type="dxa"/>
                                </w:tcPr>
                                <w:p w:rsidR="000440A2" w:rsidRDefault="000440A2"/>
                              </w:tc>
                              <w:tc>
                                <w:tcPr>
                                  <w:tcW w:w="1160" w:type="dxa"/>
                                </w:tcPr>
                                <w:p w:rsidR="000440A2" w:rsidRDefault="000440A2"/>
                              </w:tc>
                              <w:tc>
                                <w:tcPr>
                                  <w:tcW w:w="1161" w:type="dxa"/>
                                </w:tcPr>
                                <w:p w:rsidR="000440A2" w:rsidRDefault="000440A2"/>
                              </w:tc>
                            </w:tr>
                            <w:tr w:rsidR="000440A2">
                              <w:trPr>
                                <w:trHeight w:val="1121"/>
                              </w:trPr>
                              <w:tc>
                                <w:tcPr>
                                  <w:tcW w:w="1160" w:type="dxa"/>
                                </w:tcPr>
                                <w:p w:rsidR="000440A2" w:rsidRDefault="000440A2" w:rsidP="000440A2"/>
                                <w:p w:rsidR="000440A2" w:rsidRDefault="00A956D7" w:rsidP="00A956D7">
                                  <w:r w:rsidRPr="009465C4">
                                    <w:rPr>
                                      <w:position w:val="-24"/>
                                    </w:rPr>
                                    <w:object w:dxaOrig="780" w:dyaOrig="620">
                                      <v:shape id="_x0000_i1032" type="#_x0000_t75" style="width:38.7pt;height:31.25pt" o:ole="">
                                        <v:imagedata r:id="rId23" o:title=""/>
                                      </v:shape>
                                      <o:OLEObject Type="Embed" ProgID="Equation.DSMT4" ShapeID="_x0000_i1032" DrawAspect="Content" ObjectID="_1536737002" r:id="rId24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1160" w:type="dxa"/>
                                </w:tcPr>
                                <w:p w:rsidR="000440A2" w:rsidRDefault="000440A2"/>
                              </w:tc>
                              <w:tc>
                                <w:tcPr>
                                  <w:tcW w:w="1160" w:type="dxa"/>
                                </w:tcPr>
                                <w:p w:rsidR="000440A2" w:rsidRDefault="000440A2"/>
                              </w:tc>
                              <w:tc>
                                <w:tcPr>
                                  <w:tcW w:w="1161" w:type="dxa"/>
                                </w:tcPr>
                                <w:p w:rsidR="000440A2" w:rsidRDefault="000440A2"/>
                              </w:tc>
                            </w:tr>
                          </w:tbl>
                          <w:p w:rsidR="000440A2" w:rsidRDefault="000440A2"/>
                        </w:txbxContent>
                      </wps:txbx>
                      <wps:bodyPr rot="0" vert="horz" wrap="square" lIns="91440" tIns="91440" rIns="91440" bIns="9144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7" o:spid="_x0000_s1028" type="#_x0000_t202" style="position:absolute;margin-left:234pt;margin-top:372.25pt;width:263.6pt;height:305.6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" filled="f" stroked="f" strokecolor="black [3213]">
                <v:textbox inset=",7.2pt,,7.2pt">
                  <w:txbxContent>
                    <w:tbl>
                      <w:tblPr>
                        <w:tblStyle w:val="TableGrid"/>
                        <w:tblW w:w="0" w:type="auto"/>
                        <w:tblLook w:val="00A0" w:firstRow="1" w:lastRow="0" w:firstColumn="1" w:lastColumn="0" w:noHBand="0" w:noVBand="0"/>
                      </w:tblPr>
                      <w:tblGrid>
                        <w:gridCol w:w="1416"/>
                        <w:gridCol w:w="1160"/>
                        <w:gridCol w:w="1416"/>
                        <w:gridCol w:w="1161"/>
                      </w:tblGrid>
                      <w:tr w:rsidR="000440A2">
                        <w:trPr>
                          <w:trHeight w:val="1268"/>
                        </w:trPr>
                        <w:tc>
                          <w:tcPr>
                            <w:tcW w:w="1160" w:type="dxa"/>
                          </w:tcPr>
                          <w:p w:rsidR="000440A2" w:rsidRPr="000440A2" w:rsidRDefault="000440A2" w:rsidP="000440A2">
                            <w:pPr>
                              <w:rPr>
                                <w:sz w:val="20"/>
                              </w:rPr>
                            </w:pPr>
                            <w:r w:rsidRPr="000440A2">
                              <w:rPr>
                                <w:sz w:val="20"/>
                              </w:rPr>
                              <w:t>Multiplication of Mixed Numbers</w:t>
                            </w:r>
                          </w:p>
                          <w:p w:rsidR="000440A2" w:rsidRPr="000440A2" w:rsidRDefault="000440A2">
                            <w:pPr>
                              <w:rPr>
                                <w:sz w:val="20"/>
                              </w:rPr>
                            </w:pPr>
                          </w:p>
                        </w:tc>
                        <w:tc>
                          <w:tcPr>
                            <w:tcW w:w="1160" w:type="dxa"/>
                          </w:tcPr>
                          <w:p w:rsidR="000440A2" w:rsidRPr="000440A2" w:rsidRDefault="000440A2">
                            <w:pPr>
                              <w:rPr>
                                <w:sz w:val="20"/>
                              </w:rPr>
                            </w:pPr>
                            <w:r w:rsidRPr="000440A2">
                              <w:rPr>
                                <w:sz w:val="20"/>
                              </w:rPr>
                              <w:t>Question Expressed as an Improper Fraction</w:t>
                            </w:r>
                          </w:p>
                        </w:tc>
                        <w:tc>
                          <w:tcPr>
                            <w:tcW w:w="1160" w:type="dxa"/>
                          </w:tcPr>
                          <w:p w:rsidR="000440A2" w:rsidRPr="000440A2" w:rsidRDefault="000440A2" w:rsidP="000440A2">
                            <w:pPr>
                              <w:rPr>
                                <w:sz w:val="20"/>
                              </w:rPr>
                            </w:pPr>
                            <w:r w:rsidRPr="000440A2">
                              <w:rPr>
                                <w:sz w:val="20"/>
                              </w:rPr>
                              <w:t>Multiplication of Improper Fractions</w:t>
                            </w:r>
                          </w:p>
                          <w:p w:rsidR="000440A2" w:rsidRPr="000440A2" w:rsidRDefault="000440A2">
                            <w:pPr>
                              <w:rPr>
                                <w:sz w:val="20"/>
                              </w:rPr>
                            </w:pPr>
                          </w:p>
                        </w:tc>
                        <w:tc>
                          <w:tcPr>
                            <w:tcW w:w="1161" w:type="dxa"/>
                          </w:tcPr>
                          <w:p w:rsidR="000440A2" w:rsidRPr="000440A2" w:rsidRDefault="000440A2" w:rsidP="000440A2">
                            <w:pPr>
                              <w:rPr>
                                <w:sz w:val="20"/>
                              </w:rPr>
                            </w:pPr>
                            <w:r w:rsidRPr="000440A2">
                              <w:rPr>
                                <w:sz w:val="20"/>
                              </w:rPr>
                              <w:t>Product Expressed in lowest terms</w:t>
                            </w:r>
                          </w:p>
                          <w:p w:rsidR="000440A2" w:rsidRPr="000440A2" w:rsidRDefault="000440A2">
                            <w:pPr>
                              <w:rPr>
                                <w:sz w:val="20"/>
                              </w:rPr>
                            </w:pPr>
                          </w:p>
                        </w:tc>
                      </w:tr>
                      <w:tr w:rsidR="000440A2">
                        <w:trPr>
                          <w:trHeight w:val="1121"/>
                        </w:trPr>
                        <w:tc>
                          <w:tcPr>
                            <w:tcW w:w="1160" w:type="dxa"/>
                          </w:tcPr>
                          <w:p w:rsidR="000440A2" w:rsidRDefault="000440A2" w:rsidP="000440A2"/>
                          <w:p w:rsidR="000440A2" w:rsidRPr="000440A2" w:rsidRDefault="00A956D7" w:rsidP="000440A2">
                            <w:r w:rsidRPr="009465C4">
                              <w:rPr>
                                <w:position w:val="-24"/>
                              </w:rPr>
                              <w:object w:dxaOrig="780" w:dyaOrig="620">
                                <v:shape id="_x0000_i1029" type="#_x0000_t75" style="width:38.7pt;height:31.25pt" o:ole="">
                                  <v:imagedata r:id="rId17" o:title=""/>
                                </v:shape>
                                <o:OLEObject Type="Embed" ProgID="Equation.DSMT4" ShapeID="_x0000_i1029" DrawAspect="Content" ObjectID="_1536736999" r:id="rId25"/>
                              </w:object>
                            </w:r>
                          </w:p>
                          <w:p w:rsidR="000440A2" w:rsidRDefault="000440A2"/>
                        </w:tc>
                        <w:tc>
                          <w:tcPr>
                            <w:tcW w:w="1160" w:type="dxa"/>
                          </w:tcPr>
                          <w:p w:rsidR="000440A2" w:rsidRDefault="000440A2"/>
                        </w:tc>
                        <w:tc>
                          <w:tcPr>
                            <w:tcW w:w="1160" w:type="dxa"/>
                          </w:tcPr>
                          <w:p w:rsidR="000440A2" w:rsidRDefault="000440A2"/>
                        </w:tc>
                        <w:tc>
                          <w:tcPr>
                            <w:tcW w:w="1161" w:type="dxa"/>
                          </w:tcPr>
                          <w:p w:rsidR="000440A2" w:rsidRDefault="000440A2"/>
                        </w:tc>
                      </w:tr>
                      <w:tr w:rsidR="000440A2">
                        <w:trPr>
                          <w:trHeight w:val="1121"/>
                        </w:trPr>
                        <w:tc>
                          <w:tcPr>
                            <w:tcW w:w="1160" w:type="dxa"/>
                          </w:tcPr>
                          <w:p w:rsidR="000440A2" w:rsidRDefault="000440A2" w:rsidP="000440A2"/>
                          <w:p w:rsidR="000440A2" w:rsidRDefault="00A956D7" w:rsidP="00A956D7">
                            <w:r w:rsidRPr="009465C4">
                              <w:rPr>
                                <w:position w:val="-24"/>
                              </w:rPr>
                              <w:object w:dxaOrig="859" w:dyaOrig="620">
                                <v:shape id="_x0000_i1030" type="#_x0000_t75" style="width:42.8pt;height:31.25pt" o:ole="">
                                  <v:imagedata r:id="rId19" o:title=""/>
                                </v:shape>
                                <o:OLEObject Type="Embed" ProgID="Equation.DSMT4" ShapeID="_x0000_i1030" DrawAspect="Content" ObjectID="_1536737000" r:id="rId26"/>
                              </w:object>
                            </w:r>
                          </w:p>
                        </w:tc>
                        <w:tc>
                          <w:tcPr>
                            <w:tcW w:w="1160" w:type="dxa"/>
                          </w:tcPr>
                          <w:p w:rsidR="000440A2" w:rsidRDefault="000440A2"/>
                        </w:tc>
                        <w:tc>
                          <w:tcPr>
                            <w:tcW w:w="1160" w:type="dxa"/>
                          </w:tcPr>
                          <w:p w:rsidR="000440A2" w:rsidRDefault="000440A2"/>
                        </w:tc>
                        <w:tc>
                          <w:tcPr>
                            <w:tcW w:w="1161" w:type="dxa"/>
                          </w:tcPr>
                          <w:p w:rsidR="000440A2" w:rsidRDefault="000440A2"/>
                        </w:tc>
                      </w:tr>
                      <w:tr w:rsidR="000440A2">
                        <w:trPr>
                          <w:trHeight w:val="1121"/>
                        </w:trPr>
                        <w:tc>
                          <w:tcPr>
                            <w:tcW w:w="1160" w:type="dxa"/>
                          </w:tcPr>
                          <w:p w:rsidR="000440A2" w:rsidRDefault="000440A2" w:rsidP="000440A2"/>
                          <w:p w:rsidR="000440A2" w:rsidRDefault="00A956D7" w:rsidP="00A956D7">
                            <w:r w:rsidRPr="009465C4">
                              <w:rPr>
                                <w:position w:val="-24"/>
                              </w:rPr>
                              <w:object w:dxaOrig="780" w:dyaOrig="620">
                                <v:shape id="_x0000_i1031" type="#_x0000_t75" style="width:38.7pt;height:31.25pt" o:ole="">
                                  <v:imagedata r:id="rId21" o:title=""/>
                                </v:shape>
                                <o:OLEObject Type="Embed" ProgID="Equation.DSMT4" ShapeID="_x0000_i1031" DrawAspect="Content" ObjectID="_1536737001" r:id="rId27"/>
                              </w:object>
                            </w:r>
                          </w:p>
                        </w:tc>
                        <w:tc>
                          <w:tcPr>
                            <w:tcW w:w="1160" w:type="dxa"/>
                          </w:tcPr>
                          <w:p w:rsidR="000440A2" w:rsidRDefault="000440A2"/>
                        </w:tc>
                        <w:tc>
                          <w:tcPr>
                            <w:tcW w:w="1160" w:type="dxa"/>
                          </w:tcPr>
                          <w:p w:rsidR="000440A2" w:rsidRDefault="000440A2"/>
                        </w:tc>
                        <w:tc>
                          <w:tcPr>
                            <w:tcW w:w="1161" w:type="dxa"/>
                          </w:tcPr>
                          <w:p w:rsidR="000440A2" w:rsidRDefault="000440A2"/>
                        </w:tc>
                      </w:tr>
                      <w:tr w:rsidR="000440A2">
                        <w:trPr>
                          <w:trHeight w:val="1121"/>
                        </w:trPr>
                        <w:tc>
                          <w:tcPr>
                            <w:tcW w:w="1160" w:type="dxa"/>
                          </w:tcPr>
                          <w:p w:rsidR="000440A2" w:rsidRDefault="000440A2" w:rsidP="000440A2"/>
                          <w:p w:rsidR="000440A2" w:rsidRDefault="00A956D7" w:rsidP="00A956D7">
                            <w:r w:rsidRPr="009465C4">
                              <w:rPr>
                                <w:position w:val="-24"/>
                              </w:rPr>
                              <w:object w:dxaOrig="780" w:dyaOrig="620">
                                <v:shape id="_x0000_i1032" type="#_x0000_t75" style="width:38.7pt;height:31.25pt" o:ole="">
                                  <v:imagedata r:id="rId23" o:title=""/>
                                </v:shape>
                                <o:OLEObject Type="Embed" ProgID="Equation.DSMT4" ShapeID="_x0000_i1032" DrawAspect="Content" ObjectID="_1536737002" r:id="rId28"/>
                              </w:object>
                            </w:r>
                          </w:p>
                        </w:tc>
                        <w:tc>
                          <w:tcPr>
                            <w:tcW w:w="1160" w:type="dxa"/>
                          </w:tcPr>
                          <w:p w:rsidR="000440A2" w:rsidRDefault="000440A2"/>
                        </w:tc>
                        <w:tc>
                          <w:tcPr>
                            <w:tcW w:w="1160" w:type="dxa"/>
                          </w:tcPr>
                          <w:p w:rsidR="000440A2" w:rsidRDefault="000440A2"/>
                        </w:tc>
                        <w:tc>
                          <w:tcPr>
                            <w:tcW w:w="1161" w:type="dxa"/>
                          </w:tcPr>
                          <w:p w:rsidR="000440A2" w:rsidRDefault="000440A2"/>
                        </w:tc>
                      </w:tr>
                    </w:tbl>
                    <w:p w:rsidR="000440A2" w:rsidRDefault="000440A2"/>
                  </w:txbxContent>
                </v:textbox>
                <w10:wrap type="tight"/>
              </v:shape>
            </w:pict>
          </mc:Fallback>
        </mc:AlternateContent>
      </w:r>
      <w:r w:rsidR="00AA291F">
        <w:rPr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41554026" wp14:editId="7E8ACE90">
                <wp:simplePos x="0" y="0"/>
                <wp:positionH relativeFrom="column">
                  <wp:posOffset>-904875</wp:posOffset>
                </wp:positionH>
                <wp:positionV relativeFrom="paragraph">
                  <wp:posOffset>7081520</wp:posOffset>
                </wp:positionV>
                <wp:extent cx="3657600" cy="1828800"/>
                <wp:effectExtent l="9525" t="9525" r="9525" b="9525"/>
                <wp:wrapTight wrapText="bothSides">
                  <wp:wrapPolygon edited="0">
                    <wp:start x="0" y="0"/>
                    <wp:lineTo x="21600" y="0"/>
                    <wp:lineTo x="21600" y="21600"/>
                    <wp:lineTo x="0" y="21600"/>
                    <wp:lineTo x="0" y="0"/>
                  </wp:wrapPolygon>
                </wp:wrapTight>
                <wp:docPr id="8" name="Text Box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657600" cy="182880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chemeClr val="tx1">
                              <a:lumMod val="100000"/>
                              <a:lumOff val="0"/>
                            </a:schemeClr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:rsidR="00085695" w:rsidRPr="00085695" w:rsidRDefault="00A956D7" w:rsidP="00085695">
                            <w:r>
                              <w:rPr>
                                <w:bCs/>
                              </w:rPr>
                              <w:t xml:space="preserve">Jupiter completes about </w:t>
                            </w:r>
                            <w:r w:rsidRPr="009465C4">
                              <w:rPr>
                                <w:position w:val="-24"/>
                              </w:rPr>
                              <w:object w:dxaOrig="380" w:dyaOrig="620">
                                <v:shape id="_x0000_i1033" type="#_x0000_t75" style="width:19pt;height:31.25pt" o:ole="">
                                  <v:imagedata r:id="rId29" o:title=""/>
                                </v:shape>
                                <o:OLEObject Type="Embed" ProgID="Equation.DSMT4" ShapeID="_x0000_i1033" DrawAspect="Content" ObjectID="_1536737003" r:id="rId30"/>
                              </w:object>
                            </w:r>
                            <w:r w:rsidR="00085695" w:rsidRPr="00085695">
                              <w:rPr>
                                <w:bCs/>
                              </w:rPr>
                              <w:t>rotations every 24 hours (an Earth day).  How many rotations does Jupiter complete in one Earth week?</w:t>
                            </w:r>
                          </w:p>
                        </w:txbxContent>
                      </wps:txbx>
                      <wps:bodyPr rot="0" vert="horz" wrap="square" lIns="91440" tIns="91440" rIns="91440" bIns="9144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8" o:spid="_x0000_s1028" type="#_x0000_t202" style="position:absolute;margin-left:-71.25pt;margin-top:557.6pt;width:4in;height:2in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" filled="f" strokecolor="black [3213]">
                <v:textbox inset=",7.2pt,,7.2pt">
                  <w:txbxContent>
                    <w:p w:rsidR="00085695" w:rsidRPr="00085695" w:rsidRDefault="00A956D7" w:rsidP="00085695">
                      <w:r>
                        <w:rPr>
                          <w:bCs/>
                        </w:rPr>
                        <w:t xml:space="preserve">Jupiter completes about </w:t>
                      </w:r>
                      <w:r w:rsidRPr="009465C4">
                        <w:rPr>
                          <w:position w:val="-24"/>
                        </w:rPr>
                        <w:object w:dxaOrig="380" w:dyaOrig="620">
                          <v:shape id="_x0000_i1031" type="#_x0000_t75" style="width:19pt;height:31.25pt" o:ole="">
                            <v:imagedata r:id="rId31" o:title=""/>
                          </v:shape>
                          <o:OLEObject Type="Embed" ProgID="Equation.DSMT4" ShapeID="_x0000_i1031" DrawAspect="Content" ObjectID="_1506693429" r:id="rId32"/>
                        </w:object>
                      </w:r>
                      <w:r w:rsidR="00085695" w:rsidRPr="00085695">
                        <w:rPr>
                          <w:bCs/>
                        </w:rPr>
                        <w:t>rotations every 24 hours (an Earth day).  How many rotations does Jupiter complete in one Earth week?</w:t>
                      </w:r>
                    </w:p>
                  </w:txbxContent>
                </v:textbox>
                <w10:wrap type="tight"/>
              </v:shape>
            </w:pict>
          </mc:Fallback>
        </mc:AlternateContent>
      </w:r>
      <w:r w:rsidR="00AA291F">
        <w:rPr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2E2373F5" wp14:editId="21244B68">
                <wp:simplePos x="0" y="0"/>
                <wp:positionH relativeFrom="column">
                  <wp:posOffset>-904875</wp:posOffset>
                </wp:positionH>
                <wp:positionV relativeFrom="paragraph">
                  <wp:posOffset>4684395</wp:posOffset>
                </wp:positionV>
                <wp:extent cx="3648075" cy="2280920"/>
                <wp:effectExtent l="13970" t="9525" r="5080" b="5080"/>
                <wp:wrapTight wrapText="bothSides">
                  <wp:wrapPolygon edited="0">
                    <wp:start x="0" y="0"/>
                    <wp:lineTo x="21600" y="0"/>
                    <wp:lineTo x="21600" y="21600"/>
                    <wp:lineTo x="0" y="21600"/>
                    <wp:lineTo x="0" y="0"/>
                  </wp:wrapPolygon>
                </wp:wrapTight>
                <wp:docPr id="7" name="Text Box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648075" cy="228092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chemeClr val="tx1">
                              <a:lumMod val="100000"/>
                              <a:lumOff val="0"/>
                            </a:schemeClr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:rsidR="000440A2" w:rsidRDefault="000440A2">
                            <w:pPr>
                              <w:rPr>
                                <w:b/>
                                <w:bCs/>
                              </w:rPr>
                            </w:pPr>
                            <w:r w:rsidRPr="000440A2">
                              <w:rPr>
                                <w:b/>
                                <w:bCs/>
                              </w:rPr>
                              <w:t>Multiplying Mixed Numbers</w:t>
                            </w:r>
                          </w:p>
                          <w:p w:rsidR="000440A2" w:rsidRDefault="000440A2">
                            <w:pPr>
                              <w:rPr>
                                <w:b/>
                                <w:bCs/>
                              </w:rPr>
                            </w:pPr>
                          </w:p>
                          <w:p w:rsidR="000440A2" w:rsidRPr="000440A2" w:rsidRDefault="000440A2" w:rsidP="000440A2">
                            <w:r w:rsidRPr="000440A2">
                              <w:rPr>
                                <w:b/>
                                <w:bCs/>
                              </w:rPr>
                              <w:t xml:space="preserve">Example:  </w:t>
                            </w:r>
                            <w:r w:rsidR="00A956D7" w:rsidRPr="009465C4">
                              <w:rPr>
                                <w:position w:val="-24"/>
                              </w:rPr>
                              <w:object w:dxaOrig="859" w:dyaOrig="620">
                                <v:shape id="_x0000_i1034" type="#_x0000_t75" style="width:42.8pt;height:31.25pt" o:ole="">
                                  <v:imagedata r:id="rId33" o:title=""/>
                                </v:shape>
                                <o:OLEObject Type="Embed" ProgID="Equation.DSMT4" ShapeID="_x0000_i1034" DrawAspect="Content" ObjectID="_1536737004" r:id="rId34"/>
                              </w:object>
                            </w:r>
                          </w:p>
                          <w:p w:rsidR="000440A2" w:rsidRPr="000440A2" w:rsidRDefault="000440A2" w:rsidP="000440A2">
                            <w:r w:rsidRPr="000440A2">
                              <w:t>1. Write the mixed numbers as improper fractions</w:t>
                            </w:r>
                          </w:p>
                          <w:p w:rsidR="000440A2" w:rsidRPr="000440A2" w:rsidRDefault="000440A2" w:rsidP="000440A2"/>
                          <w:p w:rsidR="000440A2" w:rsidRPr="000440A2" w:rsidRDefault="000440A2" w:rsidP="000440A2">
                            <w:r w:rsidRPr="000440A2">
                              <w:t>2.  To multiply the fractions, multiply the numerators and multiply the denominators.</w:t>
                            </w:r>
                          </w:p>
                          <w:p w:rsidR="000440A2" w:rsidRPr="000440A2" w:rsidRDefault="000440A2" w:rsidP="000440A2"/>
                          <w:p w:rsidR="000440A2" w:rsidRPr="000440A2" w:rsidRDefault="000440A2" w:rsidP="000440A2">
                            <w:r w:rsidRPr="000440A2">
                              <w:t xml:space="preserve">3. Write the product in lowest terms </w:t>
                            </w:r>
                          </w:p>
                          <w:p w:rsidR="000440A2" w:rsidRDefault="000440A2"/>
                        </w:txbxContent>
                      </wps:txbx>
                      <wps:bodyPr rot="0" vert="horz" wrap="square" lIns="91440" tIns="91440" rIns="91440" bIns="9144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6" o:spid="_x0000_s1029" type="#_x0000_t202" style="position:absolute;margin-left:-71.25pt;margin-top:368.85pt;width:287.25pt;height:179.6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" filled="f" strokecolor="black [3213]">
                <v:textbox inset=",7.2pt,,7.2pt">
                  <w:txbxContent>
                    <w:p w:rsidR="000440A2" w:rsidRDefault="000440A2">
                      <w:pPr>
                        <w:rPr>
                          <w:b/>
                          <w:bCs/>
                        </w:rPr>
                      </w:pPr>
                      <w:r w:rsidRPr="000440A2">
                        <w:rPr>
                          <w:b/>
                          <w:bCs/>
                        </w:rPr>
                        <w:t>Multiplying Mixed Numbers</w:t>
                      </w:r>
                    </w:p>
                    <w:p w:rsidR="000440A2" w:rsidRDefault="000440A2">
                      <w:pPr>
                        <w:rPr>
                          <w:b/>
                          <w:bCs/>
                        </w:rPr>
                      </w:pPr>
                    </w:p>
                    <w:p w:rsidR="000440A2" w:rsidRPr="000440A2" w:rsidRDefault="000440A2" w:rsidP="000440A2">
                      <w:r w:rsidRPr="000440A2">
                        <w:rPr>
                          <w:b/>
                          <w:bCs/>
                        </w:rPr>
                        <w:t xml:space="preserve">Example:  </w:t>
                      </w:r>
                      <w:r w:rsidR="00A956D7" w:rsidRPr="009465C4">
                        <w:rPr>
                          <w:position w:val="-24"/>
                        </w:rPr>
                        <w:object w:dxaOrig="859" w:dyaOrig="620">
                          <v:shape id="_x0000_i1032" type="#_x0000_t75" style="width:42.8pt;height:31.25pt" o:ole="">
                            <v:imagedata r:id="rId35" o:title=""/>
                          </v:shape>
                          <o:OLEObject Type="Embed" ProgID="Equation.DSMT4" ShapeID="_x0000_i1032" DrawAspect="Content" ObjectID="_1506693430" r:id="rId36"/>
                        </w:object>
                      </w:r>
                    </w:p>
                    <w:p w:rsidR="000440A2" w:rsidRPr="000440A2" w:rsidRDefault="000440A2" w:rsidP="000440A2">
                      <w:r w:rsidRPr="000440A2">
                        <w:t>1. Write the mixed numbers as improper fractions</w:t>
                      </w:r>
                    </w:p>
                    <w:p w:rsidR="000440A2" w:rsidRPr="000440A2" w:rsidRDefault="000440A2" w:rsidP="000440A2"/>
                    <w:p w:rsidR="000440A2" w:rsidRPr="000440A2" w:rsidRDefault="000440A2" w:rsidP="000440A2">
                      <w:r w:rsidRPr="000440A2">
                        <w:t>2.  To multiply the fractions, multiply the numerators and multiply the denominators.</w:t>
                      </w:r>
                    </w:p>
                    <w:p w:rsidR="000440A2" w:rsidRPr="000440A2" w:rsidRDefault="000440A2" w:rsidP="000440A2"/>
                    <w:p w:rsidR="000440A2" w:rsidRPr="000440A2" w:rsidRDefault="000440A2" w:rsidP="000440A2">
                      <w:r w:rsidRPr="000440A2">
                        <w:t>3. Write the product in lowest terms</w:t>
                      </w:r>
                      <w:bookmarkStart w:id="1" w:name="_GoBack"/>
                      <w:bookmarkEnd w:id="1"/>
                      <w:r w:rsidRPr="000440A2">
                        <w:t xml:space="preserve"> </w:t>
                      </w:r>
                    </w:p>
                    <w:p w:rsidR="000440A2" w:rsidRDefault="000440A2"/>
                  </w:txbxContent>
                </v:textbox>
                <w10:wrap type="tight"/>
              </v:shape>
            </w:pict>
          </mc:Fallback>
        </mc:AlternateContent>
      </w:r>
      <w:r w:rsidR="00AA291F">
        <w:rPr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086DA09D" wp14:editId="70B7539D">
                <wp:simplePos x="0" y="0"/>
                <wp:positionH relativeFrom="column">
                  <wp:posOffset>-685800</wp:posOffset>
                </wp:positionH>
                <wp:positionV relativeFrom="paragraph">
                  <wp:posOffset>1828800</wp:posOffset>
                </wp:positionV>
                <wp:extent cx="4114800" cy="2743200"/>
                <wp:effectExtent l="9525" t="9525" r="9525" b="9525"/>
                <wp:wrapTight wrapText="bothSides">
                  <wp:wrapPolygon edited="0">
                    <wp:start x="0" y="0"/>
                    <wp:lineTo x="21600" y="0"/>
                    <wp:lineTo x="21600" y="21600"/>
                    <wp:lineTo x="0" y="21600"/>
                    <wp:lineTo x="0" y="0"/>
                  </wp:wrapPolygon>
                </wp:wrapTight>
                <wp:docPr id="6" name="Text Box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114800" cy="274320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chemeClr val="tx1">
                              <a:lumMod val="100000"/>
                              <a:lumOff val="0"/>
                            </a:schemeClr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:rsidR="000440A2" w:rsidRPr="000440A2" w:rsidRDefault="000440A2" w:rsidP="000440A2">
                            <w:pPr>
                              <w:rPr>
                                <w:b/>
                                <w:bCs/>
                                <w:sz w:val="28"/>
                              </w:rPr>
                            </w:pPr>
                            <w:r w:rsidRPr="000440A2">
                              <w:rPr>
                                <w:b/>
                                <w:bCs/>
                                <w:sz w:val="28"/>
                              </w:rPr>
                              <w:t>Practice:</w:t>
                            </w:r>
                          </w:p>
                          <w:p w:rsidR="000440A2" w:rsidRPr="000440A2" w:rsidRDefault="000440A2" w:rsidP="000440A2">
                            <w:pPr>
                              <w:rPr>
                                <w:bCs/>
                                <w:sz w:val="28"/>
                              </w:rPr>
                            </w:pPr>
                          </w:p>
                          <w:p w:rsidR="000440A2" w:rsidRPr="000440A2" w:rsidRDefault="000440A2" w:rsidP="000440A2">
                            <w:pPr>
                              <w:rPr>
                                <w:sz w:val="28"/>
                              </w:rPr>
                            </w:pPr>
                            <w:r w:rsidRPr="000440A2">
                              <w:rPr>
                                <w:bCs/>
                                <w:sz w:val="28"/>
                              </w:rPr>
                              <w:tab/>
                            </w:r>
                            <w:r w:rsidR="00A956D7" w:rsidRPr="009465C4">
                              <w:rPr>
                                <w:position w:val="-24"/>
                              </w:rPr>
                              <w:object w:dxaOrig="520" w:dyaOrig="620">
                                <v:shape id="_x0000_i1035" type="#_x0000_t75" style="width:25.8pt;height:31.25pt" o:ole="">
                                  <v:imagedata r:id="rId37" o:title=""/>
                                </v:shape>
                                <o:OLEObject Type="Embed" ProgID="Equation.DSMT4" ShapeID="_x0000_i1035" DrawAspect="Content" ObjectID="_1536737005" r:id="rId38"/>
                              </w:object>
                            </w:r>
                            <w:r>
                              <w:rPr>
                                <w:bCs/>
                                <w:sz w:val="28"/>
                              </w:rPr>
                              <w:t xml:space="preserve">= </w:t>
                            </w:r>
                            <w:r>
                              <w:rPr>
                                <w:bCs/>
                                <w:sz w:val="28"/>
                              </w:rPr>
                              <w:tab/>
                            </w:r>
                            <w:r>
                              <w:rPr>
                                <w:bCs/>
                                <w:sz w:val="28"/>
                              </w:rPr>
                              <w:tab/>
                            </w:r>
                            <w:r>
                              <w:rPr>
                                <w:bCs/>
                                <w:sz w:val="28"/>
                              </w:rPr>
                              <w:tab/>
                            </w:r>
                            <w:r w:rsidR="00A956D7" w:rsidRPr="009465C4">
                              <w:rPr>
                                <w:position w:val="-24"/>
                              </w:rPr>
                              <w:object w:dxaOrig="520" w:dyaOrig="620">
                                <v:shape id="_x0000_i1036" type="#_x0000_t75" style="width:25.8pt;height:31.25pt" o:ole="">
                                  <v:imagedata r:id="rId39" o:title=""/>
                                </v:shape>
                                <o:OLEObject Type="Embed" ProgID="Equation.DSMT4" ShapeID="_x0000_i1036" DrawAspect="Content" ObjectID="_1536737006" r:id="rId40"/>
                              </w:object>
                            </w:r>
                            <w:r w:rsidRPr="000440A2">
                              <w:rPr>
                                <w:bCs/>
                                <w:sz w:val="28"/>
                              </w:rPr>
                              <w:t>=</w:t>
                            </w:r>
                          </w:p>
                          <w:p w:rsidR="000440A2" w:rsidRPr="000440A2" w:rsidRDefault="000440A2" w:rsidP="000440A2">
                            <w:pPr>
                              <w:rPr>
                                <w:bCs/>
                                <w:sz w:val="28"/>
                              </w:rPr>
                            </w:pPr>
                          </w:p>
                          <w:p w:rsidR="000440A2" w:rsidRPr="000440A2" w:rsidRDefault="000440A2" w:rsidP="000440A2">
                            <w:pPr>
                              <w:rPr>
                                <w:bCs/>
                                <w:sz w:val="28"/>
                              </w:rPr>
                            </w:pPr>
                          </w:p>
                          <w:p w:rsidR="000440A2" w:rsidRPr="000440A2" w:rsidRDefault="000440A2" w:rsidP="000440A2">
                            <w:pPr>
                              <w:rPr>
                                <w:bCs/>
                                <w:sz w:val="28"/>
                              </w:rPr>
                            </w:pPr>
                          </w:p>
                          <w:p w:rsidR="000440A2" w:rsidRPr="000440A2" w:rsidRDefault="000440A2" w:rsidP="000440A2">
                            <w:pPr>
                              <w:rPr>
                                <w:bCs/>
                                <w:sz w:val="28"/>
                              </w:rPr>
                            </w:pPr>
                          </w:p>
                          <w:p w:rsidR="000440A2" w:rsidRPr="000440A2" w:rsidRDefault="000440A2" w:rsidP="000440A2">
                            <w:pPr>
                              <w:rPr>
                                <w:sz w:val="28"/>
                              </w:rPr>
                            </w:pPr>
                            <w:r w:rsidRPr="000440A2">
                              <w:rPr>
                                <w:bCs/>
                                <w:sz w:val="28"/>
                              </w:rPr>
                              <w:tab/>
                            </w:r>
                            <w:r w:rsidR="00A956D7" w:rsidRPr="009465C4">
                              <w:rPr>
                                <w:position w:val="-24"/>
                              </w:rPr>
                              <w:object w:dxaOrig="520" w:dyaOrig="620">
                                <v:shape id="_x0000_i1037" type="#_x0000_t75" style="width:25.8pt;height:31.25pt" o:ole="">
                                  <v:imagedata r:id="rId41" o:title=""/>
                                </v:shape>
                                <o:OLEObject Type="Embed" ProgID="Equation.DSMT4" ShapeID="_x0000_i1037" DrawAspect="Content" ObjectID="_1536737007" r:id="rId42"/>
                              </w:object>
                            </w:r>
                            <w:r w:rsidR="00A956D7">
                              <w:rPr>
                                <w:bCs/>
                                <w:sz w:val="28"/>
                              </w:rPr>
                              <w:t xml:space="preserve">=    </w:t>
                            </w:r>
                            <w:r w:rsidR="00A956D7">
                              <w:rPr>
                                <w:bCs/>
                                <w:sz w:val="28"/>
                              </w:rPr>
                              <w:tab/>
                            </w:r>
                            <w:r w:rsidR="00A956D7">
                              <w:rPr>
                                <w:bCs/>
                                <w:sz w:val="28"/>
                              </w:rPr>
                              <w:tab/>
                            </w:r>
                            <w:r w:rsidR="00A956D7">
                              <w:rPr>
                                <w:bCs/>
                                <w:sz w:val="28"/>
                              </w:rPr>
                              <w:tab/>
                            </w:r>
                            <w:r w:rsidR="00A956D7" w:rsidRPr="009465C4">
                              <w:rPr>
                                <w:position w:val="-24"/>
                              </w:rPr>
                              <w:object w:dxaOrig="600" w:dyaOrig="620">
                                <v:shape id="_x0000_i1038" type="#_x0000_t75" style="width:29.9pt;height:31.25pt" o:ole="">
                                  <v:imagedata r:id="rId43" o:title=""/>
                                </v:shape>
                                <o:OLEObject Type="Embed" ProgID="Equation.DSMT4" ShapeID="_x0000_i1038" DrawAspect="Content" ObjectID="_1536737008" r:id="rId44"/>
                              </w:object>
                            </w:r>
                            <w:r w:rsidRPr="000440A2">
                              <w:rPr>
                                <w:bCs/>
                                <w:sz w:val="28"/>
                              </w:rPr>
                              <w:t xml:space="preserve"> = </w:t>
                            </w:r>
                          </w:p>
                          <w:p w:rsidR="000440A2" w:rsidRPr="000440A2" w:rsidRDefault="000440A2" w:rsidP="000440A2"/>
                        </w:txbxContent>
                      </wps:txbx>
                      <wps:bodyPr rot="0" vert="horz" wrap="square" lIns="91440" tIns="91440" rIns="91440" bIns="9144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4" o:spid="_x0000_s1031" type="#_x0000_t202" style="position:absolute;margin-left:-54pt;margin-top:2in;width:324pt;height:3in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" filled="f" strokecolor="black [3213]">
                <v:textbox inset=",7.2pt,,7.2pt">
                  <w:txbxContent>
                    <w:p w:rsidR="000440A2" w:rsidRPr="000440A2" w:rsidRDefault="000440A2" w:rsidP="000440A2">
                      <w:pPr>
                        <w:rPr>
                          <w:b/>
                          <w:bCs/>
                          <w:sz w:val="28"/>
                        </w:rPr>
                      </w:pPr>
                      <w:r w:rsidRPr="000440A2">
                        <w:rPr>
                          <w:b/>
                          <w:bCs/>
                          <w:sz w:val="28"/>
                        </w:rPr>
                        <w:t>Practice:</w:t>
                      </w:r>
                    </w:p>
                    <w:p w:rsidR="000440A2" w:rsidRPr="000440A2" w:rsidRDefault="000440A2" w:rsidP="000440A2">
                      <w:pPr>
                        <w:rPr>
                          <w:bCs/>
                          <w:sz w:val="28"/>
                        </w:rPr>
                      </w:pPr>
                    </w:p>
                    <w:p w:rsidR="000440A2" w:rsidRPr="000440A2" w:rsidRDefault="000440A2" w:rsidP="000440A2">
                      <w:pPr>
                        <w:rPr>
                          <w:sz w:val="28"/>
                        </w:rPr>
                      </w:pPr>
                      <w:r w:rsidRPr="000440A2">
                        <w:rPr>
                          <w:bCs/>
                          <w:sz w:val="28"/>
                        </w:rPr>
                        <w:tab/>
                      </w:r>
                      <w:r w:rsidR="00A956D7" w:rsidRPr="009465C4">
                        <w:rPr>
                          <w:position w:val="-24"/>
                        </w:rPr>
                        <w:object w:dxaOrig="520" w:dyaOrig="620">
                          <v:shape id="_x0000_i1035" type="#_x0000_t75" style="width:25.8pt;height:31.25pt" o:ole="">
                            <v:imagedata r:id="rId37" o:title=""/>
                          </v:shape>
                          <o:OLEObject Type="Embed" ProgID="Equation.DSMT4" ShapeID="_x0000_i1035" DrawAspect="Content" ObjectID="_1536737005" r:id="rId45"/>
                        </w:object>
                      </w:r>
                      <w:r>
                        <w:rPr>
                          <w:bCs/>
                          <w:sz w:val="28"/>
                        </w:rPr>
                        <w:t xml:space="preserve">= </w:t>
                      </w:r>
                      <w:r>
                        <w:rPr>
                          <w:bCs/>
                          <w:sz w:val="28"/>
                        </w:rPr>
                        <w:tab/>
                      </w:r>
                      <w:r>
                        <w:rPr>
                          <w:bCs/>
                          <w:sz w:val="28"/>
                        </w:rPr>
                        <w:tab/>
                      </w:r>
                      <w:r>
                        <w:rPr>
                          <w:bCs/>
                          <w:sz w:val="28"/>
                        </w:rPr>
                        <w:tab/>
                      </w:r>
                      <w:r w:rsidR="00A956D7" w:rsidRPr="009465C4">
                        <w:rPr>
                          <w:position w:val="-24"/>
                        </w:rPr>
                        <w:object w:dxaOrig="520" w:dyaOrig="620">
                          <v:shape id="_x0000_i1036" type="#_x0000_t75" style="width:25.8pt;height:31.25pt" o:ole="">
                            <v:imagedata r:id="rId39" o:title=""/>
                          </v:shape>
                          <o:OLEObject Type="Embed" ProgID="Equation.DSMT4" ShapeID="_x0000_i1036" DrawAspect="Content" ObjectID="_1536737006" r:id="rId46"/>
                        </w:object>
                      </w:r>
                      <w:r w:rsidRPr="000440A2">
                        <w:rPr>
                          <w:bCs/>
                          <w:sz w:val="28"/>
                        </w:rPr>
                        <w:t>=</w:t>
                      </w:r>
                    </w:p>
                    <w:p w:rsidR="000440A2" w:rsidRPr="000440A2" w:rsidRDefault="000440A2" w:rsidP="000440A2">
                      <w:pPr>
                        <w:rPr>
                          <w:bCs/>
                          <w:sz w:val="28"/>
                        </w:rPr>
                      </w:pPr>
                    </w:p>
                    <w:p w:rsidR="000440A2" w:rsidRPr="000440A2" w:rsidRDefault="000440A2" w:rsidP="000440A2">
                      <w:pPr>
                        <w:rPr>
                          <w:bCs/>
                          <w:sz w:val="28"/>
                        </w:rPr>
                      </w:pPr>
                    </w:p>
                    <w:p w:rsidR="000440A2" w:rsidRPr="000440A2" w:rsidRDefault="000440A2" w:rsidP="000440A2">
                      <w:pPr>
                        <w:rPr>
                          <w:bCs/>
                          <w:sz w:val="28"/>
                        </w:rPr>
                      </w:pPr>
                    </w:p>
                    <w:p w:rsidR="000440A2" w:rsidRPr="000440A2" w:rsidRDefault="000440A2" w:rsidP="000440A2">
                      <w:pPr>
                        <w:rPr>
                          <w:bCs/>
                          <w:sz w:val="28"/>
                        </w:rPr>
                      </w:pPr>
                    </w:p>
                    <w:p w:rsidR="000440A2" w:rsidRPr="000440A2" w:rsidRDefault="000440A2" w:rsidP="000440A2">
                      <w:pPr>
                        <w:rPr>
                          <w:sz w:val="28"/>
                        </w:rPr>
                      </w:pPr>
                      <w:r w:rsidRPr="000440A2">
                        <w:rPr>
                          <w:bCs/>
                          <w:sz w:val="28"/>
                        </w:rPr>
                        <w:tab/>
                      </w:r>
                      <w:r w:rsidR="00A956D7" w:rsidRPr="009465C4">
                        <w:rPr>
                          <w:position w:val="-24"/>
                        </w:rPr>
                        <w:object w:dxaOrig="520" w:dyaOrig="620">
                          <v:shape id="_x0000_i1037" type="#_x0000_t75" style="width:25.8pt;height:31.25pt" o:ole="">
                            <v:imagedata r:id="rId41" o:title=""/>
                          </v:shape>
                          <o:OLEObject Type="Embed" ProgID="Equation.DSMT4" ShapeID="_x0000_i1037" DrawAspect="Content" ObjectID="_1536737007" r:id="rId47"/>
                        </w:object>
                      </w:r>
                      <w:r w:rsidR="00A956D7">
                        <w:rPr>
                          <w:bCs/>
                          <w:sz w:val="28"/>
                        </w:rPr>
                        <w:t xml:space="preserve">=    </w:t>
                      </w:r>
                      <w:r w:rsidR="00A956D7">
                        <w:rPr>
                          <w:bCs/>
                          <w:sz w:val="28"/>
                        </w:rPr>
                        <w:tab/>
                      </w:r>
                      <w:r w:rsidR="00A956D7">
                        <w:rPr>
                          <w:bCs/>
                          <w:sz w:val="28"/>
                        </w:rPr>
                        <w:tab/>
                      </w:r>
                      <w:r w:rsidR="00A956D7">
                        <w:rPr>
                          <w:bCs/>
                          <w:sz w:val="28"/>
                        </w:rPr>
                        <w:tab/>
                      </w:r>
                      <w:r w:rsidR="00A956D7" w:rsidRPr="009465C4">
                        <w:rPr>
                          <w:position w:val="-24"/>
                        </w:rPr>
                        <w:object w:dxaOrig="600" w:dyaOrig="620">
                          <v:shape id="_x0000_i1038" type="#_x0000_t75" style="width:29.9pt;height:31.25pt" o:ole="">
                            <v:imagedata r:id="rId43" o:title=""/>
                          </v:shape>
                          <o:OLEObject Type="Embed" ProgID="Equation.DSMT4" ShapeID="_x0000_i1038" DrawAspect="Content" ObjectID="_1536737008" r:id="rId48"/>
                        </w:object>
                      </w:r>
                      <w:r w:rsidRPr="000440A2">
                        <w:rPr>
                          <w:bCs/>
                          <w:sz w:val="28"/>
                        </w:rPr>
                        <w:t xml:space="preserve"> = </w:t>
                      </w:r>
                    </w:p>
                    <w:p w:rsidR="000440A2" w:rsidRPr="000440A2" w:rsidRDefault="000440A2" w:rsidP="000440A2"/>
                  </w:txbxContent>
                </v:textbox>
                <w10:wrap type="tight"/>
              </v:shape>
            </w:pict>
          </mc:Fallback>
        </mc:AlternateContent>
      </w:r>
      <w:r w:rsidR="00AA291F">
        <w:rPr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-685800</wp:posOffset>
                </wp:positionH>
                <wp:positionV relativeFrom="paragraph">
                  <wp:posOffset>-685800</wp:posOffset>
                </wp:positionV>
                <wp:extent cx="4109720" cy="2286000"/>
                <wp:effectExtent l="9525" t="9525" r="5080" b="9525"/>
                <wp:wrapTight wrapText="bothSides">
                  <wp:wrapPolygon edited="0">
                    <wp:start x="0" y="0"/>
                    <wp:lineTo x="21600" y="0"/>
                    <wp:lineTo x="21600" y="21600"/>
                    <wp:lineTo x="0" y="21600"/>
                    <wp:lineTo x="0" y="0"/>
                  </wp:wrapPolygon>
                </wp:wrapTight>
                <wp:docPr id="4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109720" cy="228600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chemeClr val="tx1">
                              <a:lumMod val="100000"/>
                              <a:lumOff val="0"/>
                            </a:schemeClr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:rsidR="000440A2" w:rsidRPr="00100F8B" w:rsidRDefault="000440A2" w:rsidP="00100F8B">
                            <w:pPr>
                              <w:rPr>
                                <w:bCs/>
                                <w:u w:val="single"/>
                              </w:rPr>
                            </w:pPr>
                            <w:r w:rsidRPr="00100F8B">
                              <w:rPr>
                                <w:b/>
                                <w:bCs/>
                                <w:u w:val="single"/>
                              </w:rPr>
                              <w:t xml:space="preserve">Multiply </w:t>
                            </w:r>
                            <w:proofErr w:type="gramStart"/>
                            <w:r w:rsidRPr="00100F8B">
                              <w:rPr>
                                <w:b/>
                                <w:bCs/>
                                <w:u w:val="single"/>
                              </w:rPr>
                              <w:t>Using</w:t>
                            </w:r>
                            <w:proofErr w:type="gramEnd"/>
                            <w:r w:rsidRPr="00100F8B">
                              <w:rPr>
                                <w:b/>
                                <w:bCs/>
                                <w:u w:val="single"/>
                              </w:rPr>
                              <w:t xml:space="preserve"> a model</w:t>
                            </w:r>
                          </w:p>
                          <w:p w:rsidR="000440A2" w:rsidRDefault="000440A2" w:rsidP="00100F8B">
                            <w:pPr>
                              <w:rPr>
                                <w:bCs/>
                              </w:rPr>
                            </w:pPr>
                          </w:p>
                          <w:p w:rsidR="000440A2" w:rsidRPr="00100F8B" w:rsidRDefault="000440A2" w:rsidP="00100F8B">
                            <w:r w:rsidRPr="00100F8B">
                              <w:rPr>
                                <w:bCs/>
                              </w:rPr>
                              <w:t>You can express the multiplication as a repeated addition.</w:t>
                            </w:r>
                          </w:p>
                          <w:p w:rsidR="000440A2" w:rsidRDefault="000440A2" w:rsidP="00100F8B">
                            <w:pPr>
                              <w:rPr>
                                <w:bCs/>
                              </w:rPr>
                            </w:pPr>
                          </w:p>
                          <w:p w:rsidR="000440A2" w:rsidRPr="00100F8B" w:rsidRDefault="00A956D7" w:rsidP="00100F8B">
                            <w:r w:rsidRPr="009465C4">
                              <w:rPr>
                                <w:position w:val="-24"/>
                              </w:rPr>
                              <w:object w:dxaOrig="520" w:dyaOrig="620">
                                <v:shape id="_x0000_i1039" type="#_x0000_t75" style="width:25.8pt;height:31.25pt" o:ole="">
                                  <v:imagedata r:id="rId49" o:title=""/>
                                </v:shape>
                                <o:OLEObject Type="Embed" ProgID="Equation.DSMT4" ShapeID="_x0000_i1039" DrawAspect="Content" ObjectID="_1536737009" r:id="rId50"/>
                              </w:object>
                            </w:r>
                            <w:r w:rsidR="000440A2">
                              <w:rPr>
                                <w:bCs/>
                              </w:rPr>
                              <w:t xml:space="preserve">=  </w:t>
                            </w:r>
                          </w:p>
                          <w:p w:rsidR="000440A2" w:rsidRDefault="000440A2" w:rsidP="00100F8B">
                            <w:pPr>
                              <w:rPr>
                                <w:bCs/>
                              </w:rPr>
                            </w:pPr>
                          </w:p>
                          <w:p w:rsidR="000440A2" w:rsidRPr="00100F8B" w:rsidRDefault="000440A2" w:rsidP="00100F8B">
                            <w:r w:rsidRPr="00100F8B">
                              <w:rPr>
                                <w:bCs/>
                              </w:rPr>
                              <w:t>Model it:</w:t>
                            </w:r>
                          </w:p>
                          <w:p w:rsidR="000440A2" w:rsidRDefault="000440A2">
                            <w:r>
                              <w:t xml:space="preserve">                      </w:t>
                            </w:r>
                            <w:r w:rsidRPr="00100F8B"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559122" cy="506383"/>
                                  <wp:effectExtent l="25400" t="0" r="0" b="0"/>
                                  <wp:docPr id="3" name="P 1"/>
                                  <wp:cNvGraphicFramePr/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3"/>
                                          <pic:cNvPicPr>
                                            <a:picLocks noChangeAspect="1"/>
                                          </pic:cNvPicPr>
                                        </pic:nvPicPr>
                                        <pic:blipFill>
                                          <a:blip r:embed="rId51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560343" cy="507488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 w:rsidRPr="00100F8B"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559122" cy="506383"/>
                                  <wp:effectExtent l="25400" t="0" r="0" b="0"/>
                                  <wp:docPr id="1" name="P 1"/>
                                  <wp:cNvGraphicFramePr/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3"/>
                                          <pic:cNvPicPr>
                                            <a:picLocks noChangeAspect="1"/>
                                          </pic:cNvPicPr>
                                        </pic:nvPicPr>
                                        <pic:blipFill>
                                          <a:blip r:embed="rId51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560343" cy="507488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 w:rsidRPr="00100F8B"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559122" cy="506383"/>
                                  <wp:effectExtent l="25400" t="0" r="0" b="0"/>
                                  <wp:docPr id="2" name="P 1"/>
                                  <wp:cNvGraphicFramePr/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3"/>
                                          <pic:cNvPicPr>
                                            <a:picLocks noChangeAspect="1"/>
                                          </pic:cNvPicPr>
                                        </pic:nvPicPr>
                                        <pic:blipFill>
                                          <a:blip r:embed="rId51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560343" cy="507488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91440" rIns="91440" bIns="9144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" o:spid="_x0000_s1032" type="#_x0000_t202" style="position:absolute;margin-left:-54pt;margin-top:-54pt;width:323.6pt;height:180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" filled="f" strokecolor="black [3213]">
                <v:textbox inset=",7.2pt,,7.2pt">
                  <w:txbxContent>
                    <w:p w:rsidR="000440A2" w:rsidRPr="00100F8B" w:rsidRDefault="000440A2" w:rsidP="00100F8B">
                      <w:pPr>
                        <w:rPr>
                          <w:bCs/>
                          <w:u w:val="single"/>
                        </w:rPr>
                      </w:pPr>
                      <w:r w:rsidRPr="00100F8B">
                        <w:rPr>
                          <w:b/>
                          <w:bCs/>
                          <w:u w:val="single"/>
                        </w:rPr>
                        <w:t>Multiply Using a model</w:t>
                      </w:r>
                    </w:p>
                    <w:p w:rsidR="000440A2" w:rsidRDefault="000440A2" w:rsidP="00100F8B">
                      <w:pPr>
                        <w:rPr>
                          <w:bCs/>
                        </w:rPr>
                      </w:pPr>
                    </w:p>
                    <w:p w:rsidR="000440A2" w:rsidRPr="00100F8B" w:rsidRDefault="000440A2" w:rsidP="00100F8B">
                      <w:r w:rsidRPr="00100F8B">
                        <w:rPr>
                          <w:bCs/>
                        </w:rPr>
                        <w:t>You can express the multiplication as a repeated addition.</w:t>
                      </w:r>
                    </w:p>
                    <w:p w:rsidR="000440A2" w:rsidRDefault="000440A2" w:rsidP="00100F8B">
                      <w:pPr>
                        <w:rPr>
                          <w:bCs/>
                        </w:rPr>
                      </w:pPr>
                    </w:p>
                    <w:p w:rsidR="000440A2" w:rsidRPr="00100F8B" w:rsidRDefault="00A956D7" w:rsidP="00100F8B">
                      <w:r w:rsidRPr="009465C4">
                        <w:rPr>
                          <w:position w:val="-24"/>
                        </w:rPr>
                        <w:object w:dxaOrig="520" w:dyaOrig="620">
                          <v:shape id="_x0000_i1039" type="#_x0000_t75" style="width:25.8pt;height:31.25pt" o:ole="">
                            <v:imagedata r:id="rId52" o:title=""/>
                          </v:shape>
                          <o:OLEObject Type="Embed" ProgID="Equation.DSMT4" ShapeID="_x0000_i1039" DrawAspect="Content" ObjectID="_1506693437" r:id="rId53"/>
                        </w:object>
                      </w:r>
                      <w:r w:rsidR="000440A2">
                        <w:rPr>
                          <w:bCs/>
                        </w:rPr>
                        <w:t xml:space="preserve">=  </w:t>
                      </w:r>
                    </w:p>
                    <w:p w:rsidR="000440A2" w:rsidRDefault="000440A2" w:rsidP="00100F8B">
                      <w:pPr>
                        <w:rPr>
                          <w:bCs/>
                        </w:rPr>
                      </w:pPr>
                    </w:p>
                    <w:p w:rsidR="000440A2" w:rsidRPr="00100F8B" w:rsidRDefault="000440A2" w:rsidP="00100F8B">
                      <w:r w:rsidRPr="00100F8B">
                        <w:rPr>
                          <w:bCs/>
                        </w:rPr>
                        <w:t>Model it:</w:t>
                      </w:r>
                    </w:p>
                    <w:p w:rsidR="000440A2" w:rsidRDefault="000440A2">
                      <w:r>
                        <w:t xml:space="preserve">                      </w:t>
                      </w:r>
                      <w:r w:rsidRPr="00100F8B">
                        <w:rPr>
                          <w:noProof/>
                          <w:lang w:val="en-CA" w:eastAsia="en-CA"/>
                        </w:rPr>
                        <w:drawing>
                          <wp:inline distT="0" distB="0" distL="0" distR="0">
                            <wp:extent cx="559122" cy="506383"/>
                            <wp:effectExtent l="25400" t="0" r="0" b="0"/>
                            <wp:docPr id="3" name="P 1"/>
                            <wp:cNvGraphicFramePr/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3"/>
                                    <pic:cNvPicPr>
                                      <a:picLocks noChangeAspect="1"/>
                                    </pic:cNvPicPr>
                                  </pic:nvPicPr>
                                  <pic:blipFill>
                                    <a:blip r:embed="rId54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560343" cy="507488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 w:rsidRPr="00100F8B">
                        <w:rPr>
                          <w:noProof/>
                          <w:lang w:val="en-CA" w:eastAsia="en-CA"/>
                        </w:rPr>
                        <w:drawing>
                          <wp:inline distT="0" distB="0" distL="0" distR="0">
                            <wp:extent cx="559122" cy="506383"/>
                            <wp:effectExtent l="25400" t="0" r="0" b="0"/>
                            <wp:docPr id="1" name="P 1"/>
                            <wp:cNvGraphicFramePr/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3"/>
                                    <pic:cNvPicPr>
                                      <a:picLocks noChangeAspect="1"/>
                                    </pic:cNvPicPr>
                                  </pic:nvPicPr>
                                  <pic:blipFill>
                                    <a:blip r:embed="rId54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560343" cy="507488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 w:rsidRPr="00100F8B">
                        <w:rPr>
                          <w:noProof/>
                          <w:lang w:val="en-CA" w:eastAsia="en-CA"/>
                        </w:rPr>
                        <w:drawing>
                          <wp:inline distT="0" distB="0" distL="0" distR="0">
                            <wp:extent cx="559122" cy="506383"/>
                            <wp:effectExtent l="25400" t="0" r="0" b="0"/>
                            <wp:docPr id="2" name="P 1"/>
                            <wp:cNvGraphicFramePr/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3"/>
                                    <pic:cNvPicPr>
                                      <a:picLocks noChangeAspect="1"/>
                                    </pic:cNvPicPr>
                                  </pic:nvPicPr>
                                  <pic:blipFill>
                                    <a:blip r:embed="rId54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560343" cy="507488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  <w10:wrap type="tight"/>
              </v:shape>
            </w:pict>
          </mc:Fallback>
        </mc:AlternateContent>
      </w:r>
    </w:p>
    <w:sectPr w:rsidR="000440A2" w:rsidSect="000440A2">
      <w:pgSz w:w="12240" w:h="15840"/>
      <w:pgMar w:top="1440" w:right="1800" w:bottom="1440" w:left="1800" w:header="708" w:footer="708" w:gutter="0"/>
      <w:cols w:space="708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imes">
    <w:panose1 w:val="02020603050405020304"/>
    <w:charset w:val="00"/>
    <w:family w:val="auto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embedSystemFonts/>
  <w:proofState w:spelling="clean" w:grammar="clean"/>
  <w:defaultTabStop w:val="720"/>
  <w:drawingGridHorizontalSpacing w:val="360"/>
  <w:drawingGridVerticalSpacing w:val="360"/>
  <w:displayHorizontalDrawingGridEvery w:val="0"/>
  <w:displayVerticalDrawingGridEvery w:val="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00F8B"/>
    <w:rsid w:val="000440A2"/>
    <w:rsid w:val="00085695"/>
    <w:rsid w:val="00100F8B"/>
    <w:rsid w:val="00A956D7"/>
    <w:rsid w:val="00AA291F"/>
    <w:rsid w:val="00DA73A4"/>
    <w:rsid w:val="00E33870"/>
  </w:rsids>
  <m:mathPr>
    <m:mathFont m:val="Cambria Math"/>
    <m:brkBin m:val="before"/>
    <m:brkBinSub m:val="--"/>
    <m:smallFrac m:val="0"/>
    <m:dispDef m:val="0"/>
    <m:lMargin m:val="0"/>
    <m:rMargin m:val="0"/>
    <m:defJc m:val="centerGroup"/>
    <m:wrapRight/>
    <m:intLim m:val="subSup"/>
    <m:naryLim m:val="subSup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 (Web)" w:uiPriority="99"/>
  </w:latentStyles>
  <w:style w:type="paragraph" w:default="1" w:styleId="Normal">
    <w:name w:val="Normal"/>
    <w:qFormat/>
    <w:rsid w:val="0002779F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0440A2"/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NormalWeb">
    <w:name w:val="Normal (Web)"/>
    <w:basedOn w:val="Normal"/>
    <w:uiPriority w:val="99"/>
    <w:rsid w:val="000440A2"/>
    <w:pPr>
      <w:spacing w:beforeLines="1" w:afterLines="1"/>
    </w:pPr>
    <w:rPr>
      <w:rFonts w:ascii="Times" w:hAnsi="Times" w:cs="Times New Roman"/>
      <w:sz w:val="20"/>
      <w:szCs w:val="20"/>
    </w:rPr>
  </w:style>
  <w:style w:type="paragraph" w:styleId="BalloonText">
    <w:name w:val="Balloon Text"/>
    <w:basedOn w:val="Normal"/>
    <w:link w:val="BalloonTextChar"/>
    <w:rsid w:val="00A956D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A956D7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 (Web)" w:uiPriority="99"/>
  </w:latentStyles>
  <w:style w:type="paragraph" w:default="1" w:styleId="Normal">
    <w:name w:val="Normal"/>
    <w:qFormat/>
    <w:rsid w:val="0002779F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0440A2"/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NormalWeb">
    <w:name w:val="Normal (Web)"/>
    <w:basedOn w:val="Normal"/>
    <w:uiPriority w:val="99"/>
    <w:rsid w:val="000440A2"/>
    <w:pPr>
      <w:spacing w:beforeLines="1" w:afterLines="1"/>
    </w:pPr>
    <w:rPr>
      <w:rFonts w:ascii="Times" w:hAnsi="Times" w:cs="Times New Roman"/>
      <w:sz w:val="20"/>
      <w:szCs w:val="20"/>
    </w:rPr>
  </w:style>
  <w:style w:type="paragraph" w:styleId="BalloonText">
    <w:name w:val="Balloon Text"/>
    <w:basedOn w:val="Normal"/>
    <w:link w:val="BalloonTextChar"/>
    <w:rsid w:val="00A956D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A956D7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681992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62979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57706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8060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10724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3300962">
          <w:marLeft w:val="634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010211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9.bin"/><Relationship Id="rId26" Type="http://schemas.openxmlformats.org/officeDocument/2006/relationships/oleObject" Target="embeddings/oleObject14.bin"/><Relationship Id="rId39" Type="http://schemas.openxmlformats.org/officeDocument/2006/relationships/image" Target="media/image12.wmf"/><Relationship Id="rId21" Type="http://schemas.openxmlformats.org/officeDocument/2006/relationships/image" Target="media/image7.wmf"/><Relationship Id="rId34" Type="http://schemas.openxmlformats.org/officeDocument/2006/relationships/oleObject" Target="embeddings/oleObject18.bin"/><Relationship Id="rId42" Type="http://schemas.openxmlformats.org/officeDocument/2006/relationships/oleObject" Target="embeddings/oleObject21.bin"/><Relationship Id="rId47" Type="http://schemas.openxmlformats.org/officeDocument/2006/relationships/oleObject" Target="embeddings/oleObject25.bin"/><Relationship Id="rId50" Type="http://schemas.openxmlformats.org/officeDocument/2006/relationships/oleObject" Target="embeddings/oleObject27.bin"/><Relationship Id="rId55" Type="http://schemas.openxmlformats.org/officeDocument/2006/relationships/fontTable" Target="fontTable.xml"/><Relationship Id="rId7" Type="http://schemas.openxmlformats.org/officeDocument/2006/relationships/image" Target="media/image2.wmf"/><Relationship Id="rId12" Type="http://schemas.openxmlformats.org/officeDocument/2006/relationships/oleObject" Target="embeddings/oleObject5.bin"/><Relationship Id="rId17" Type="http://schemas.openxmlformats.org/officeDocument/2006/relationships/image" Target="media/image5.wmf"/><Relationship Id="rId25" Type="http://schemas.openxmlformats.org/officeDocument/2006/relationships/oleObject" Target="embeddings/oleObject13.bin"/><Relationship Id="rId33" Type="http://schemas.openxmlformats.org/officeDocument/2006/relationships/image" Target="media/image10.wmf"/><Relationship Id="rId38" Type="http://schemas.openxmlformats.org/officeDocument/2006/relationships/oleObject" Target="embeddings/oleObject19.bin"/><Relationship Id="rId46" Type="http://schemas.openxmlformats.org/officeDocument/2006/relationships/oleObject" Target="embeddings/oleObject24.bin"/><Relationship Id="rId2" Type="http://schemas.microsoft.com/office/2007/relationships/stylesWithEffects" Target="stylesWithEffects.xml"/><Relationship Id="rId16" Type="http://schemas.openxmlformats.org/officeDocument/2006/relationships/oleObject" Target="embeddings/oleObject8.bin"/><Relationship Id="rId20" Type="http://schemas.openxmlformats.org/officeDocument/2006/relationships/oleObject" Target="embeddings/oleObject10.bin"/><Relationship Id="rId29" Type="http://schemas.openxmlformats.org/officeDocument/2006/relationships/image" Target="media/image9.wmf"/><Relationship Id="rId41" Type="http://schemas.openxmlformats.org/officeDocument/2006/relationships/image" Target="media/image13.wmf"/><Relationship Id="rId54" Type="http://schemas.openxmlformats.org/officeDocument/2006/relationships/image" Target="media/image160.png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3.wmf"/><Relationship Id="rId24" Type="http://schemas.openxmlformats.org/officeDocument/2006/relationships/oleObject" Target="embeddings/oleObject12.bin"/><Relationship Id="rId32" Type="http://schemas.openxmlformats.org/officeDocument/2006/relationships/oleObject" Target="embeddings/oleObject140.bin"/><Relationship Id="rId37" Type="http://schemas.openxmlformats.org/officeDocument/2006/relationships/image" Target="media/image11.wmf"/><Relationship Id="rId40" Type="http://schemas.openxmlformats.org/officeDocument/2006/relationships/oleObject" Target="embeddings/oleObject20.bin"/><Relationship Id="rId45" Type="http://schemas.openxmlformats.org/officeDocument/2006/relationships/oleObject" Target="embeddings/oleObject23.bin"/><Relationship Id="rId53" Type="http://schemas.openxmlformats.org/officeDocument/2006/relationships/oleObject" Target="embeddings/oleObject30.bin"/><Relationship Id="rId5" Type="http://schemas.openxmlformats.org/officeDocument/2006/relationships/image" Target="media/image1.wmf"/><Relationship Id="rId15" Type="http://schemas.openxmlformats.org/officeDocument/2006/relationships/oleObject" Target="embeddings/oleObject7.bin"/><Relationship Id="rId23" Type="http://schemas.openxmlformats.org/officeDocument/2006/relationships/image" Target="media/image8.wmf"/><Relationship Id="rId28" Type="http://schemas.openxmlformats.org/officeDocument/2006/relationships/oleObject" Target="embeddings/oleObject16.bin"/><Relationship Id="rId36" Type="http://schemas.openxmlformats.org/officeDocument/2006/relationships/oleObject" Target="embeddings/oleObject160.bin"/><Relationship Id="rId49" Type="http://schemas.openxmlformats.org/officeDocument/2006/relationships/image" Target="media/image15.wmf"/><Relationship Id="rId10" Type="http://schemas.openxmlformats.org/officeDocument/2006/relationships/oleObject" Target="embeddings/oleObject4.bin"/><Relationship Id="rId19" Type="http://schemas.openxmlformats.org/officeDocument/2006/relationships/image" Target="media/image6.wmf"/><Relationship Id="rId31" Type="http://schemas.openxmlformats.org/officeDocument/2006/relationships/image" Target="media/image70.wmf"/><Relationship Id="rId44" Type="http://schemas.openxmlformats.org/officeDocument/2006/relationships/oleObject" Target="embeddings/oleObject22.bin"/><Relationship Id="rId52" Type="http://schemas.openxmlformats.org/officeDocument/2006/relationships/image" Target="media/image150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3.bin"/><Relationship Id="rId14" Type="http://schemas.openxmlformats.org/officeDocument/2006/relationships/oleObject" Target="embeddings/oleObject6.bin"/><Relationship Id="rId22" Type="http://schemas.openxmlformats.org/officeDocument/2006/relationships/oleObject" Target="embeddings/oleObject11.bin"/><Relationship Id="rId27" Type="http://schemas.openxmlformats.org/officeDocument/2006/relationships/oleObject" Target="embeddings/oleObject15.bin"/><Relationship Id="rId30" Type="http://schemas.openxmlformats.org/officeDocument/2006/relationships/oleObject" Target="embeddings/oleObject17.bin"/><Relationship Id="rId35" Type="http://schemas.openxmlformats.org/officeDocument/2006/relationships/image" Target="media/image80.wmf"/><Relationship Id="rId43" Type="http://schemas.openxmlformats.org/officeDocument/2006/relationships/image" Target="media/image14.wmf"/><Relationship Id="rId48" Type="http://schemas.openxmlformats.org/officeDocument/2006/relationships/oleObject" Target="embeddings/oleObject26.bin"/><Relationship Id="rId56" Type="http://schemas.openxmlformats.org/officeDocument/2006/relationships/theme" Target="theme/theme1.xml"/><Relationship Id="rId8" Type="http://schemas.openxmlformats.org/officeDocument/2006/relationships/oleObject" Target="embeddings/oleObject2.bin"/><Relationship Id="rId51" Type="http://schemas.openxmlformats.org/officeDocument/2006/relationships/image" Target="media/image16.png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1</Words>
  <Characters>7</Characters>
  <Application>Microsoft Office Word</Application>
  <DocSecurity>0</DocSecurity>
  <Lines>1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Rockridge Secondary School</Company>
  <LinksUpToDate>false</LinksUpToDate>
  <CharactersWithSpaces>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elly Spearman</dc:creator>
  <cp:lastModifiedBy>Information Services</cp:lastModifiedBy>
  <cp:revision>2</cp:revision>
  <dcterms:created xsi:type="dcterms:W3CDTF">2016-09-30T17:36:00Z</dcterms:created>
  <dcterms:modified xsi:type="dcterms:W3CDTF">2016-09-30T17:36:00Z</dcterms:modified>
</cp:coreProperties>
</file>